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audio1.wav" ContentType="audio/wav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9" r:id="rId2"/>
    <p:sldId id="439" r:id="rId3"/>
    <p:sldId id="442" r:id="rId4"/>
    <p:sldId id="440" r:id="rId5"/>
    <p:sldId id="259" r:id="rId6"/>
    <p:sldId id="258" r:id="rId7"/>
    <p:sldId id="280" r:id="rId8"/>
    <p:sldId id="281" r:id="rId9"/>
    <p:sldId id="282" r:id="rId10"/>
    <p:sldId id="311" r:id="rId11"/>
    <p:sldId id="278" r:id="rId12"/>
    <p:sldId id="443" r:id="rId13"/>
    <p:sldId id="279" r:id="rId14"/>
    <p:sldId id="270" r:id="rId15"/>
    <p:sldId id="285" r:id="rId16"/>
    <p:sldId id="286" r:id="rId17"/>
    <p:sldId id="287" r:id="rId18"/>
    <p:sldId id="288" r:id="rId19"/>
    <p:sldId id="289" r:id="rId20"/>
    <p:sldId id="445" r:id="rId21"/>
    <p:sldId id="290" r:id="rId22"/>
    <p:sldId id="291" r:id="rId23"/>
    <p:sldId id="444" r:id="rId24"/>
    <p:sldId id="271" r:id="rId25"/>
    <p:sldId id="272" r:id="rId26"/>
    <p:sldId id="273" r:id="rId27"/>
    <p:sldId id="302" r:id="rId28"/>
    <p:sldId id="298" r:id="rId29"/>
    <p:sldId id="303" r:id="rId30"/>
    <p:sldId id="300" r:id="rId31"/>
    <p:sldId id="301" r:id="rId32"/>
    <p:sldId id="304" r:id="rId33"/>
    <p:sldId id="305" r:id="rId3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cb" initials="v" lastIdx="2" clrIdx="0">
    <p:extLst>
      <p:ext uri="{19B8F6BF-5375-455C-9EA6-DF929625EA0E}">
        <p15:presenceInfo xmlns:p15="http://schemas.microsoft.com/office/powerpoint/2012/main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00"/>
    <a:srgbClr val="FF0066"/>
    <a:srgbClr val="0000FF"/>
    <a:srgbClr val="A4A5A4"/>
    <a:srgbClr val="FF6699"/>
    <a:srgbClr val="CC0099"/>
    <a:srgbClr val="1E7DB0"/>
    <a:srgbClr val="4183C1"/>
    <a:srgbClr val="4581B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856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2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99E9AB-56E6-4861-B98A-278E0D601529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2E726-6235-4192-A0DF-57DEE7C72F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61835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A4AF9-DB12-4664-9971-3B3E58DB2780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837E5D-96DC-42CA-B2C8-CAAC2C94BA3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2732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37E5D-96DC-42CA-B2C8-CAAC2C94BA3B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709475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37E5D-96DC-42CA-B2C8-CAAC2C94BA3B}" type="slidenum">
              <a:rPr lang="vi-VN" smtClean="0"/>
              <a:t>2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249405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37E5D-96DC-42CA-B2C8-CAAC2C94BA3B}" type="slidenum">
              <a:rPr lang="vi-VN" smtClean="0"/>
              <a:t>2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6556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ounded Rectangle 6"/>
          <p:cNvSpPr/>
          <p:nvPr userDrawn="1"/>
        </p:nvSpPr>
        <p:spPr>
          <a:xfrm>
            <a:off x="0" y="0"/>
            <a:ext cx="12192000" cy="6858000"/>
          </a:xfrm>
          <a:prstGeom prst="roundRect">
            <a:avLst>
              <a:gd name="adj" fmla="val 5278"/>
            </a:avLst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 userDrawn="1"/>
        </p:nvSpPr>
        <p:spPr>
          <a:xfrm>
            <a:off x="185732" y="257175"/>
            <a:ext cx="11672896" cy="6343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>
          <a:xfrm>
            <a:off x="8382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l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E7F8D9F-F217-4000-9EF7-0044F8CBB233}" type="datetimeFigureOut">
              <a:rPr lang="vi-VN" smtClean="0"/>
              <a:pPr/>
              <a:t>04/07/2023</a:t>
            </a:fld>
            <a:endParaRPr lang="vi-VN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038600" y="656241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ct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vi-VN"/>
          </a:p>
        </p:txBody>
      </p:sp>
      <p:sp>
        <p:nvSpPr>
          <p:cNvPr id="11" name="Slide Number Placeholder 5"/>
          <p:cNvSpPr txBox="1">
            <a:spLocks/>
          </p:cNvSpPr>
          <p:nvPr userDrawn="1"/>
        </p:nvSpPr>
        <p:spPr>
          <a:xfrm>
            <a:off x="86106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813015-DEBA-435B-B5CC-142B2C4B03F4}" type="slidenum">
              <a:rPr lang="vi-VN" smtClean="0"/>
              <a:pPr/>
              <a:t>‹#›</a:t>
            </a:fld>
            <a:endParaRPr lang="vi-VN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-147639" y="511171"/>
            <a:ext cx="714310" cy="457200"/>
            <a:chOff x="-123825" y="654051"/>
            <a:chExt cx="895090" cy="457200"/>
          </a:xfrm>
        </p:grpSpPr>
        <p:sp>
          <p:nvSpPr>
            <p:cNvPr id="13" name="Oval 12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6" name="Group 15"/>
          <p:cNvGrpSpPr/>
          <p:nvPr userDrawn="1"/>
        </p:nvGrpSpPr>
        <p:grpSpPr>
          <a:xfrm>
            <a:off x="11858628" y="257175"/>
            <a:ext cx="190500" cy="6343650"/>
            <a:chOff x="11772900" y="257175"/>
            <a:chExt cx="190500" cy="6343650"/>
          </a:xfrm>
        </p:grpSpPr>
        <p:sp>
          <p:nvSpPr>
            <p:cNvPr id="17" name="Rectangle 16"/>
            <p:cNvSpPr/>
            <p:nvPr/>
          </p:nvSpPr>
          <p:spPr>
            <a:xfrm>
              <a:off x="11772900" y="257175"/>
              <a:ext cx="190500" cy="190499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000FF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772900" y="1736727"/>
              <a:ext cx="190500" cy="1904994"/>
            </a:xfrm>
            <a:prstGeom prst="rect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772900" y="3528211"/>
              <a:ext cx="190500" cy="1593061"/>
            </a:xfrm>
            <a:prstGeom prst="rect">
              <a:avLst/>
            </a:prstGeom>
            <a:solidFill>
              <a:srgbClr val="0BF3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BF3FA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1772900" y="5121273"/>
              <a:ext cx="190500" cy="147955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1" name="Group 20"/>
          <p:cNvGrpSpPr/>
          <p:nvPr userDrawn="1"/>
        </p:nvGrpSpPr>
        <p:grpSpPr>
          <a:xfrm>
            <a:off x="-147639" y="1399376"/>
            <a:ext cx="714310" cy="457200"/>
            <a:chOff x="-123825" y="654051"/>
            <a:chExt cx="895090" cy="457200"/>
          </a:xfrm>
        </p:grpSpPr>
        <p:sp>
          <p:nvSpPr>
            <p:cNvPr id="22" name="Oval 2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5" name="Group 24"/>
          <p:cNvGrpSpPr/>
          <p:nvPr userDrawn="1"/>
        </p:nvGrpSpPr>
        <p:grpSpPr>
          <a:xfrm>
            <a:off x="-147639" y="2287581"/>
            <a:ext cx="714310" cy="457200"/>
            <a:chOff x="-123825" y="654051"/>
            <a:chExt cx="895090" cy="457200"/>
          </a:xfrm>
        </p:grpSpPr>
        <p:sp>
          <p:nvSpPr>
            <p:cNvPr id="26" name="Oval 25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 userDrawn="1"/>
        </p:nvGrpSpPr>
        <p:grpSpPr>
          <a:xfrm>
            <a:off x="-147639" y="3175786"/>
            <a:ext cx="714310" cy="457200"/>
            <a:chOff x="-123825" y="654051"/>
            <a:chExt cx="895090" cy="457200"/>
          </a:xfrm>
        </p:grpSpPr>
        <p:sp>
          <p:nvSpPr>
            <p:cNvPr id="30" name="Oval 29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 userDrawn="1"/>
        </p:nvGrpSpPr>
        <p:grpSpPr>
          <a:xfrm>
            <a:off x="-147639" y="4063991"/>
            <a:ext cx="714310" cy="457200"/>
            <a:chOff x="-123825" y="654051"/>
            <a:chExt cx="895090" cy="457200"/>
          </a:xfrm>
        </p:grpSpPr>
        <p:sp>
          <p:nvSpPr>
            <p:cNvPr id="34" name="Oval 33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7" name="Group 36"/>
          <p:cNvGrpSpPr/>
          <p:nvPr userDrawn="1"/>
        </p:nvGrpSpPr>
        <p:grpSpPr>
          <a:xfrm>
            <a:off x="-147639" y="4952196"/>
            <a:ext cx="714310" cy="457200"/>
            <a:chOff x="-123825" y="654051"/>
            <a:chExt cx="895090" cy="457200"/>
          </a:xfrm>
        </p:grpSpPr>
        <p:sp>
          <p:nvSpPr>
            <p:cNvPr id="38" name="Oval 37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-147639" y="5840403"/>
            <a:ext cx="714310" cy="457200"/>
            <a:chOff x="-123825" y="654051"/>
            <a:chExt cx="895090" cy="457200"/>
          </a:xfrm>
        </p:grpSpPr>
        <p:sp>
          <p:nvSpPr>
            <p:cNvPr id="42" name="Oval 4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4085" y="275934"/>
            <a:ext cx="7476190" cy="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51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3576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75104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1912611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787131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57053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2232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3383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7673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7171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3674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7821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6665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D8161-6125-4C8D-88B2-AF91A75D932E}" type="datetimeFigureOut">
              <a:rPr lang="vi-VN" smtClean="0"/>
              <a:t>04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87731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42.png"/><Relationship Id="rId18" Type="http://schemas.openxmlformats.org/officeDocument/2006/relationships/image" Target="../media/image45.png"/><Relationship Id="rId3" Type="http://schemas.openxmlformats.org/officeDocument/2006/relationships/audio" Target="../media/media2.mp3"/><Relationship Id="rId21" Type="http://schemas.openxmlformats.org/officeDocument/2006/relationships/oleObject" Target="../embeddings/oleObject16.bin"/><Relationship Id="rId7" Type="http://schemas.openxmlformats.org/officeDocument/2006/relationships/audio" Target="../media/media4.wav"/><Relationship Id="rId12" Type="http://schemas.openxmlformats.org/officeDocument/2006/relationships/image" Target="../media/image41.png"/><Relationship Id="rId17" Type="http://schemas.openxmlformats.org/officeDocument/2006/relationships/image" Target="../media/image44.png"/><Relationship Id="rId2" Type="http://schemas.microsoft.com/office/2007/relationships/media" Target="../media/media2.mp3"/><Relationship Id="rId16" Type="http://schemas.openxmlformats.org/officeDocument/2006/relationships/image" Target="../media/image39.png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4.vml"/><Relationship Id="rId6" Type="http://schemas.microsoft.com/office/2007/relationships/media" Target="../media/media4.wav"/><Relationship Id="rId11" Type="http://schemas.openxmlformats.org/officeDocument/2006/relationships/image" Target="../media/image40.png"/><Relationship Id="rId5" Type="http://schemas.openxmlformats.org/officeDocument/2006/relationships/audio" Target="../media/media3.wav"/><Relationship Id="rId15" Type="http://schemas.openxmlformats.org/officeDocument/2006/relationships/image" Target="../media/image38.png"/><Relationship Id="rId23" Type="http://schemas.openxmlformats.org/officeDocument/2006/relationships/image" Target="../media/image11.png"/><Relationship Id="rId10" Type="http://schemas.openxmlformats.org/officeDocument/2006/relationships/image" Target="../media/image37.png"/><Relationship Id="rId19" Type="http://schemas.openxmlformats.org/officeDocument/2006/relationships/image" Target="../media/image46.png"/><Relationship Id="rId4" Type="http://schemas.microsoft.com/office/2007/relationships/media" Target="../media/media3.wav"/><Relationship Id="rId9" Type="http://schemas.openxmlformats.org/officeDocument/2006/relationships/image" Target="../media/image36.png"/><Relationship Id="rId14" Type="http://schemas.openxmlformats.org/officeDocument/2006/relationships/image" Target="../media/image43.png"/><Relationship Id="rId22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jpeg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56.png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52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6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png"/><Relationship Id="rId11" Type="http://schemas.openxmlformats.org/officeDocument/2006/relationships/image" Target="../media/image62.w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4.png"/><Relationship Id="rId9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microsoft.com/office/2007/relationships/media" Target="../media/media6.mp4"/><Relationship Id="rId7" Type="http://schemas.openxmlformats.org/officeDocument/2006/relationships/image" Target="../media/image68.png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9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70.wmf"/><Relationship Id="rId9" Type="http://schemas.openxmlformats.org/officeDocument/2006/relationships/image" Target="../media/image7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76.wmf"/><Relationship Id="rId5" Type="http://schemas.openxmlformats.org/officeDocument/2006/relationships/image" Target="../media/image73.e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72.wmf"/><Relationship Id="rId9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9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jp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48.png"/><Relationship Id="rId7" Type="http://schemas.openxmlformats.org/officeDocument/2006/relationships/image" Target="../media/image84.png"/><Relationship Id="rId12" Type="http://schemas.openxmlformats.org/officeDocument/2006/relationships/image" Target="../media/image51.jpe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50.png"/><Relationship Id="rId9" Type="http://schemas.openxmlformats.org/officeDocument/2006/relationships/image" Target="../media/image8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81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50.png"/><Relationship Id="rId10" Type="http://schemas.openxmlformats.org/officeDocument/2006/relationships/image" Target="../media/image86.png"/><Relationship Id="rId4" Type="http://schemas.openxmlformats.org/officeDocument/2006/relationships/image" Target="../media/image48.png"/><Relationship Id="rId9" Type="http://schemas.openxmlformats.org/officeDocument/2006/relationships/image" Target="../media/image85.png"/><Relationship Id="rId14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slide" Target="slide29.xml"/><Relationship Id="rId7" Type="http://schemas.openxmlformats.org/officeDocument/2006/relationships/slide" Target="slide3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11" Type="http://schemas.openxmlformats.org/officeDocument/2006/relationships/slide" Target="slide33.xml"/><Relationship Id="rId5" Type="http://schemas.openxmlformats.org/officeDocument/2006/relationships/slide" Target="slide25.xml"/><Relationship Id="rId10" Type="http://schemas.openxmlformats.org/officeDocument/2006/relationships/image" Target="../media/image93.png"/><Relationship Id="rId4" Type="http://schemas.openxmlformats.org/officeDocument/2006/relationships/image" Target="../media/image90.png"/><Relationship Id="rId9" Type="http://schemas.openxmlformats.org/officeDocument/2006/relationships/slide" Target="slide2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98.wmf"/><Relationship Id="rId3" Type="http://schemas.openxmlformats.org/officeDocument/2006/relationships/audio" Target="../media/media3.wav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41.bin"/><Relationship Id="rId2" Type="http://schemas.microsoft.com/office/2007/relationships/media" Target="../media/media3.wav"/><Relationship Id="rId16" Type="http://schemas.openxmlformats.org/officeDocument/2006/relationships/image" Target="../media/image99.emf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13.vml"/><Relationship Id="rId6" Type="http://schemas.openxmlformats.org/officeDocument/2006/relationships/slideLayout" Target="../slideLayouts/slideLayout1.xml"/><Relationship Id="rId11" Type="http://schemas.openxmlformats.org/officeDocument/2006/relationships/oleObject" Target="../embeddings/oleObject39.bin"/><Relationship Id="rId5" Type="http://schemas.openxmlformats.org/officeDocument/2006/relationships/audio" Target="../media/media4.wav"/><Relationship Id="rId15" Type="http://schemas.openxmlformats.org/officeDocument/2006/relationships/image" Target="../media/image91.png"/><Relationship Id="rId10" Type="http://schemas.openxmlformats.org/officeDocument/2006/relationships/image" Target="../media/image95.wmf"/><Relationship Id="rId19" Type="http://schemas.openxmlformats.org/officeDocument/2006/relationships/slide" Target="slide26.xml"/><Relationship Id="rId4" Type="http://schemas.microsoft.com/office/2007/relationships/media" Target="../media/media4.wav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4.xml"/><Relationship Id="rId4" Type="http://schemas.openxmlformats.org/officeDocument/2006/relationships/image" Target="../media/image100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03.wmf"/><Relationship Id="rId18" Type="http://schemas.openxmlformats.org/officeDocument/2006/relationships/slide" Target="slide27.xml"/><Relationship Id="rId3" Type="http://schemas.openxmlformats.org/officeDocument/2006/relationships/audio" Target="../media/media3.wav"/><Relationship Id="rId21" Type="http://schemas.openxmlformats.org/officeDocument/2006/relationships/image" Target="../media/image105.wmf"/><Relationship Id="rId7" Type="http://schemas.openxmlformats.org/officeDocument/2006/relationships/notesSlide" Target="../notesSlides/notesSlide7.xml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11.png"/><Relationship Id="rId2" Type="http://schemas.microsoft.com/office/2007/relationships/media" Target="../media/media3.wav"/><Relationship Id="rId16" Type="http://schemas.openxmlformats.org/officeDocument/2006/relationships/slide" Target="slide28.xml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14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02.wmf"/><Relationship Id="rId5" Type="http://schemas.openxmlformats.org/officeDocument/2006/relationships/audio" Target="../media/media4.wav"/><Relationship Id="rId15" Type="http://schemas.openxmlformats.org/officeDocument/2006/relationships/image" Target="../media/image104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93.png"/><Relationship Id="rId4" Type="http://schemas.microsoft.com/office/2007/relationships/media" Target="../media/media4.wav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52.bin"/><Relationship Id="rId3" Type="http://schemas.openxmlformats.org/officeDocument/2006/relationships/audio" Target="../media/media3.wav"/><Relationship Id="rId21" Type="http://schemas.openxmlformats.org/officeDocument/2006/relationships/image" Target="../media/image90.png"/><Relationship Id="rId7" Type="http://schemas.openxmlformats.org/officeDocument/2006/relationships/notesSlide" Target="../notesSlides/notesSlide8.xml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1.png"/><Relationship Id="rId2" Type="http://schemas.microsoft.com/office/2007/relationships/media" Target="../media/media3.wav"/><Relationship Id="rId16" Type="http://schemas.openxmlformats.org/officeDocument/2006/relationships/slide" Target="slide30.xml"/><Relationship Id="rId20" Type="http://schemas.openxmlformats.org/officeDocument/2006/relationships/slide" Target="slide28.xml"/><Relationship Id="rId1" Type="http://schemas.openxmlformats.org/officeDocument/2006/relationships/vmlDrawing" Target="../drawings/vmlDrawing15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08.wmf"/><Relationship Id="rId24" Type="http://schemas.openxmlformats.org/officeDocument/2006/relationships/image" Target="../media/image113.emf"/><Relationship Id="rId5" Type="http://schemas.openxmlformats.org/officeDocument/2006/relationships/audio" Target="../media/media4.wav"/><Relationship Id="rId15" Type="http://schemas.openxmlformats.org/officeDocument/2006/relationships/image" Target="../media/image110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11.wmf"/><Relationship Id="rId4" Type="http://schemas.microsoft.com/office/2007/relationships/media" Target="../media/media4.wav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image" Target="../media/image115.gif"/><Relationship Id="rId4" Type="http://schemas.openxmlformats.org/officeDocument/2006/relationships/slide" Target="slide2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59.bin"/><Relationship Id="rId3" Type="http://schemas.openxmlformats.org/officeDocument/2006/relationships/audio" Target="../media/media3.wav"/><Relationship Id="rId21" Type="http://schemas.openxmlformats.org/officeDocument/2006/relationships/slide" Target="slide29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18.wmf"/><Relationship Id="rId17" Type="http://schemas.openxmlformats.org/officeDocument/2006/relationships/image" Target="../media/image120.wmf"/><Relationship Id="rId2" Type="http://schemas.microsoft.com/office/2007/relationships/media" Target="../media/media3.wav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122.emf"/><Relationship Id="rId1" Type="http://schemas.openxmlformats.org/officeDocument/2006/relationships/vmlDrawing" Target="../drawings/vmlDrawing16.vml"/><Relationship Id="rId6" Type="http://schemas.openxmlformats.org/officeDocument/2006/relationships/slideLayout" Target="../slideLayouts/slideLayout1.xml"/><Relationship Id="rId11" Type="http://schemas.openxmlformats.org/officeDocument/2006/relationships/oleObject" Target="../embeddings/oleObject56.bin"/><Relationship Id="rId5" Type="http://schemas.openxmlformats.org/officeDocument/2006/relationships/audio" Target="../media/media4.wav"/><Relationship Id="rId15" Type="http://schemas.openxmlformats.org/officeDocument/2006/relationships/image" Target="../media/image11.png"/><Relationship Id="rId23" Type="http://schemas.openxmlformats.org/officeDocument/2006/relationships/slide" Target="slide31.xml"/><Relationship Id="rId10" Type="http://schemas.openxmlformats.org/officeDocument/2006/relationships/image" Target="../media/image117.wmf"/><Relationship Id="rId19" Type="http://schemas.openxmlformats.org/officeDocument/2006/relationships/image" Target="../media/image121.wmf"/><Relationship Id="rId4" Type="http://schemas.microsoft.com/office/2007/relationships/media" Target="../media/media4.wav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19.wmf"/><Relationship Id="rId22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7" Type="http://schemas.openxmlformats.org/officeDocument/2006/relationships/image" Target="../media/image27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5" Type="http://schemas.openxmlformats.org/officeDocument/2006/relationships/image" Target="../media/image25.sv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38.png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7.bin"/><Relationship Id="rId3" Type="http://schemas.openxmlformats.org/officeDocument/2006/relationships/audio" Target="../media/media2.mp3"/><Relationship Id="rId21" Type="http://schemas.openxmlformats.org/officeDocument/2006/relationships/oleObject" Target="../embeddings/oleObject5.bin"/><Relationship Id="rId7" Type="http://schemas.openxmlformats.org/officeDocument/2006/relationships/audio" Target="../media/media4.wav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.bin"/><Relationship Id="rId25" Type="http://schemas.openxmlformats.org/officeDocument/2006/relationships/image" Target="../media/image33.wmf"/><Relationship Id="rId2" Type="http://schemas.microsoft.com/office/2007/relationships/media" Target="../media/media2.mp3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1.vml"/><Relationship Id="rId6" Type="http://schemas.microsoft.com/office/2007/relationships/media" Target="../media/media4.wav"/><Relationship Id="rId11" Type="http://schemas.openxmlformats.org/officeDocument/2006/relationships/oleObject" Target="../embeddings/oleObject1.bin"/><Relationship Id="rId24" Type="http://schemas.openxmlformats.org/officeDocument/2006/relationships/oleObject" Target="../embeddings/oleObject6.bin"/><Relationship Id="rId5" Type="http://schemas.openxmlformats.org/officeDocument/2006/relationships/audio" Target="../media/media3.wav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1.png"/><Relationship Id="rId28" Type="http://schemas.openxmlformats.org/officeDocument/2006/relationships/oleObject" Target="../embeddings/oleObject8.bin"/><Relationship Id="rId10" Type="http://schemas.openxmlformats.org/officeDocument/2006/relationships/image" Target="../media/image37.png"/><Relationship Id="rId19" Type="http://schemas.openxmlformats.org/officeDocument/2006/relationships/oleObject" Target="../embeddings/oleObject4.bin"/><Relationship Id="rId4" Type="http://schemas.microsoft.com/office/2007/relationships/media" Target="../media/media3.wav"/><Relationship Id="rId9" Type="http://schemas.openxmlformats.org/officeDocument/2006/relationships/image" Target="../media/image36.png"/><Relationship Id="rId14" Type="http://schemas.openxmlformats.org/officeDocument/2006/relationships/image" Target="../media/image39.png"/><Relationship Id="rId22" Type="http://schemas.openxmlformats.org/officeDocument/2006/relationships/image" Target="../media/image32.wmf"/><Relationship Id="rId27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media" Target="../media/media5.mp3"/><Relationship Id="rId13" Type="http://schemas.openxmlformats.org/officeDocument/2006/relationships/image" Target="../media/image26.png"/><Relationship Id="rId18" Type="http://schemas.openxmlformats.org/officeDocument/2006/relationships/image" Target="../media/image39.png"/><Relationship Id="rId26" Type="http://schemas.openxmlformats.org/officeDocument/2006/relationships/image" Target="../media/image43.wmf"/><Relationship Id="rId3" Type="http://schemas.openxmlformats.org/officeDocument/2006/relationships/audio" Target="../media/media2.mp3"/><Relationship Id="rId21" Type="http://schemas.openxmlformats.org/officeDocument/2006/relationships/oleObject" Target="../embeddings/oleObject10.bin"/><Relationship Id="rId7" Type="http://schemas.openxmlformats.org/officeDocument/2006/relationships/audio" Target="../media/media4.wav"/><Relationship Id="rId12" Type="http://schemas.openxmlformats.org/officeDocument/2006/relationships/image" Target="../media/image37.png"/><Relationship Id="rId17" Type="http://schemas.openxmlformats.org/officeDocument/2006/relationships/image" Target="../media/image38.png"/><Relationship Id="rId25" Type="http://schemas.openxmlformats.org/officeDocument/2006/relationships/oleObject" Target="../embeddings/oleObject12.bin"/><Relationship Id="rId2" Type="http://schemas.microsoft.com/office/2007/relationships/media" Target="../media/media2.mp3"/><Relationship Id="rId16" Type="http://schemas.openxmlformats.org/officeDocument/2006/relationships/image" Target="../media/image29.png"/><Relationship Id="rId20" Type="http://schemas.openxmlformats.org/officeDocument/2006/relationships/image" Target="../media/image40.wmf"/><Relationship Id="rId29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6" Type="http://schemas.microsoft.com/office/2007/relationships/media" Target="../media/media4.wav"/><Relationship Id="rId11" Type="http://schemas.openxmlformats.org/officeDocument/2006/relationships/image" Target="../media/image36.png"/><Relationship Id="rId24" Type="http://schemas.openxmlformats.org/officeDocument/2006/relationships/image" Target="../media/image42.wmf"/><Relationship Id="rId5" Type="http://schemas.openxmlformats.org/officeDocument/2006/relationships/audio" Target="../media/media3.wav"/><Relationship Id="rId15" Type="http://schemas.openxmlformats.org/officeDocument/2006/relationships/image" Target="../media/image28.png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44.wmf"/><Relationship Id="rId10" Type="http://schemas.openxmlformats.org/officeDocument/2006/relationships/slideLayout" Target="../slideLayouts/slideLayout1.xml"/><Relationship Id="rId19" Type="http://schemas.openxmlformats.org/officeDocument/2006/relationships/oleObject" Target="../embeddings/oleObject9.bin"/><Relationship Id="rId4" Type="http://schemas.microsoft.com/office/2007/relationships/media" Target="../media/media3.wav"/><Relationship Id="rId9" Type="http://schemas.openxmlformats.org/officeDocument/2006/relationships/audio" Target="../media/media5.mp3"/><Relationship Id="rId14" Type="http://schemas.openxmlformats.org/officeDocument/2006/relationships/image" Target="../media/image27.png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39.png"/><Relationship Id="rId18" Type="http://schemas.openxmlformats.org/officeDocument/2006/relationships/oleObject" Target="../embeddings/oleObject14.bin"/><Relationship Id="rId3" Type="http://schemas.openxmlformats.org/officeDocument/2006/relationships/audio" Target="../media/media2.mp3"/><Relationship Id="rId21" Type="http://schemas.openxmlformats.org/officeDocument/2006/relationships/image" Target="../media/image370.png"/><Relationship Id="rId7" Type="http://schemas.openxmlformats.org/officeDocument/2006/relationships/audio" Target="../media/media4.wav"/><Relationship Id="rId12" Type="http://schemas.openxmlformats.org/officeDocument/2006/relationships/image" Target="../media/image38.png"/><Relationship Id="rId17" Type="http://schemas.openxmlformats.org/officeDocument/2006/relationships/image" Target="../media/image360.png"/><Relationship Id="rId2" Type="http://schemas.microsoft.com/office/2007/relationships/media" Target="../media/media2.mp3"/><Relationship Id="rId16" Type="http://schemas.openxmlformats.org/officeDocument/2006/relationships/image" Target="../media/image35.png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6" Type="http://schemas.microsoft.com/office/2007/relationships/media" Target="../media/media4.wav"/><Relationship Id="rId11" Type="http://schemas.openxmlformats.org/officeDocument/2006/relationships/image" Target="../media/image32.png"/><Relationship Id="rId24" Type="http://schemas.openxmlformats.org/officeDocument/2006/relationships/image" Target="../media/image46.wmf"/><Relationship Id="rId5" Type="http://schemas.openxmlformats.org/officeDocument/2006/relationships/audio" Target="../media/media3.wav"/><Relationship Id="rId15" Type="http://schemas.openxmlformats.org/officeDocument/2006/relationships/image" Target="../media/image34.png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37.png"/><Relationship Id="rId19" Type="http://schemas.openxmlformats.org/officeDocument/2006/relationships/image" Target="../media/image45.wmf"/><Relationship Id="rId4" Type="http://schemas.microsoft.com/office/2007/relationships/media" Target="../media/media3.wav"/><Relationship Id="rId9" Type="http://schemas.openxmlformats.org/officeDocument/2006/relationships/image" Target="../media/image36.png"/><Relationship Id="rId14" Type="http://schemas.openxmlformats.org/officeDocument/2006/relationships/image" Target="../media/image33.png"/><Relationship Id="rId22" Type="http://schemas.openxmlformats.org/officeDocument/2006/relationships/image" Target="../media/image3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3539367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V: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7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74907" y="1715129"/>
            <a:ext cx="797858" cy="88184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062616" y="2642558"/>
            <a:ext cx="713453" cy="639538"/>
          </a:xfrm>
          <a:prstGeom prst="rect">
            <a:avLst/>
          </a:prstGeom>
        </p:spPr>
      </p:pic>
      <p:grpSp>
        <p:nvGrpSpPr>
          <p:cNvPr id="65" name="Group 64"/>
          <p:cNvGrpSpPr/>
          <p:nvPr/>
        </p:nvGrpSpPr>
        <p:grpSpPr>
          <a:xfrm>
            <a:off x="4965266" y="2336841"/>
            <a:ext cx="3574723" cy="1032830"/>
            <a:chOff x="1473451" y="5266193"/>
            <a:chExt cx="3574723" cy="1032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bject 65"/>
                <p:cNvSpPr txBox="1"/>
                <p:nvPr/>
              </p:nvSpPr>
              <p:spPr>
                <a:xfrm>
                  <a:off x="4052132" y="5614660"/>
                  <a:ext cx="996042" cy="481021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𝐒𝐚𝐢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6" name="Object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2132" y="5614660"/>
                  <a:ext cx="996042" cy="48102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Rectangle 66"/>
            <p:cNvSpPr/>
            <p:nvPr/>
          </p:nvSpPr>
          <p:spPr>
            <a:xfrm>
              <a:off x="1473451" y="5266193"/>
              <a:ext cx="2483283" cy="103283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965266" y="3379307"/>
            <a:ext cx="3577503" cy="1040883"/>
            <a:chOff x="1565997" y="5280657"/>
            <a:chExt cx="3577503" cy="1040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Object 42"/>
                <p:cNvSpPr txBox="1"/>
                <p:nvPr/>
              </p:nvSpPr>
              <p:spPr>
                <a:xfrm>
                  <a:off x="4147381" y="5614660"/>
                  <a:ext cx="996119" cy="481059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𝐒𝐚𝐢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3" name="Object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7381" y="5614660"/>
                  <a:ext cx="996119" cy="48105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Rectangle 61"/>
            <p:cNvSpPr/>
            <p:nvPr/>
          </p:nvSpPr>
          <p:spPr>
            <a:xfrm>
              <a:off x="1565997" y="5280657"/>
              <a:ext cx="2465971" cy="104088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062616" y="3659560"/>
            <a:ext cx="713453" cy="639538"/>
          </a:xfrm>
          <a:prstGeom prst="rect">
            <a:avLst/>
          </a:prstGeom>
        </p:spPr>
      </p:pic>
      <p:grpSp>
        <p:nvGrpSpPr>
          <p:cNvPr id="54" name="Group 53"/>
          <p:cNvGrpSpPr/>
          <p:nvPr/>
        </p:nvGrpSpPr>
        <p:grpSpPr>
          <a:xfrm>
            <a:off x="4915558" y="5546986"/>
            <a:ext cx="3981695" cy="1040883"/>
            <a:chOff x="8519200" y="5280657"/>
            <a:chExt cx="3981695" cy="1040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Object 39"/>
                <p:cNvSpPr txBox="1"/>
                <p:nvPr/>
              </p:nvSpPr>
              <p:spPr>
                <a:xfrm>
                  <a:off x="11142542" y="5571003"/>
                  <a:ext cx="1358353" cy="554767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§ó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𝐧𝐠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0" name="Object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2542" y="5571003"/>
                  <a:ext cx="1358353" cy="55476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Rectangle 52"/>
            <p:cNvSpPr/>
            <p:nvPr/>
          </p:nvSpPr>
          <p:spPr>
            <a:xfrm>
              <a:off x="8519200" y="5280657"/>
              <a:ext cx="2532992" cy="1040883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012907" y="5541094"/>
            <a:ext cx="1036528" cy="102777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012907" y="4427419"/>
            <a:ext cx="964847" cy="956696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4915558" y="4456742"/>
            <a:ext cx="3987499" cy="1003574"/>
            <a:chOff x="1491425" y="3853838"/>
            <a:chExt cx="3987499" cy="10035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14"/>
                <p:cNvSpPr txBox="1"/>
                <p:nvPr/>
              </p:nvSpPr>
              <p:spPr>
                <a:xfrm>
                  <a:off x="4128332" y="4117975"/>
                  <a:ext cx="1350592" cy="551597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§ó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𝐧𝐠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5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8332" y="4117975"/>
                  <a:ext cx="1350592" cy="5515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ectangle 44"/>
            <p:cNvSpPr/>
            <p:nvPr/>
          </p:nvSpPr>
          <p:spPr>
            <a:xfrm>
              <a:off x="1491425" y="3853838"/>
              <a:ext cx="2532992" cy="1003574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7" name="Oval 6"/>
          <p:cNvSpPr/>
          <p:nvPr/>
        </p:nvSpPr>
        <p:spPr>
          <a:xfrm>
            <a:off x="3960197" y="4721535"/>
            <a:ext cx="782577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4009906" y="2676588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009906" y="3727108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960197" y="5894787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53198" y="3221571"/>
            <a:ext cx="2362530" cy="1714102"/>
            <a:chOff x="14205482" y="1158714"/>
            <a:chExt cx="2362530" cy="1714102"/>
          </a:xfrm>
        </p:grpSpPr>
        <p:sp>
          <p:nvSpPr>
            <p:cNvPr id="20" name="Rectangle 19"/>
            <p:cNvSpPr/>
            <p:nvPr/>
          </p:nvSpPr>
          <p:spPr>
            <a:xfrm>
              <a:off x="14729071" y="2411151"/>
              <a:ext cx="14991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Giỏi lắm! 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05482" y="1158714"/>
              <a:ext cx="2362530" cy="1448002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1081735" y="3092944"/>
            <a:ext cx="1579142" cy="1811898"/>
            <a:chOff x="14902925" y="2478384"/>
            <a:chExt cx="1579142" cy="1811898"/>
          </a:xfrm>
        </p:grpSpPr>
        <p:sp>
          <p:nvSpPr>
            <p:cNvPr id="13" name="TextBox 12"/>
            <p:cNvSpPr txBox="1"/>
            <p:nvPr/>
          </p:nvSpPr>
          <p:spPr>
            <a:xfrm>
              <a:off x="14902925" y="3828617"/>
              <a:ext cx="1457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ật tiếc!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48328" y="2478384"/>
              <a:ext cx="1533739" cy="1514686"/>
            </a:xfrm>
            <a:prstGeom prst="rect">
              <a:avLst/>
            </a:prstGeom>
          </p:spPr>
        </p:pic>
      </p:grpSp>
      <p:sp>
        <p:nvSpPr>
          <p:cNvPr id="32" name="Rectangle 31"/>
          <p:cNvSpPr/>
          <p:nvPr/>
        </p:nvSpPr>
        <p:spPr>
          <a:xfrm>
            <a:off x="2247900" y="285750"/>
            <a:ext cx="8039100" cy="571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3"/>
              <p:cNvSpPr txBox="1"/>
              <p:nvPr/>
            </p:nvSpPr>
            <p:spPr>
              <a:xfrm>
                <a:off x="4945063" y="4414543"/>
                <a:ext cx="2503487" cy="10731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063" y="4414543"/>
                <a:ext cx="2503487" cy="107315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>
              <a:xfrm>
                <a:off x="4968875" y="5514719"/>
                <a:ext cx="2479675" cy="10731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875" y="5514719"/>
                <a:ext cx="2479675" cy="107315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6"/>
              <p:cNvSpPr txBox="1"/>
              <p:nvPr/>
            </p:nvSpPr>
            <p:spPr>
              <a:xfrm>
                <a:off x="4995863" y="3348038"/>
                <a:ext cx="2336800" cy="107156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7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863" y="3348038"/>
                <a:ext cx="2336800" cy="107156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7"/>
              <p:cNvSpPr txBox="1"/>
              <p:nvPr/>
            </p:nvSpPr>
            <p:spPr>
              <a:xfrm>
                <a:off x="5034093" y="2297352"/>
                <a:ext cx="2146300" cy="10715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8" name="Object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093" y="2297352"/>
                <a:ext cx="2146300" cy="107156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2315615" y="337217"/>
            <a:ext cx="9137530" cy="1398536"/>
            <a:chOff x="1662113" y="924842"/>
            <a:chExt cx="9137530" cy="1398536"/>
          </a:xfrm>
        </p:grpSpPr>
        <p:sp>
          <p:nvSpPr>
            <p:cNvPr id="39" name="Round Diagonal Corner Rectangle 38"/>
            <p:cNvSpPr/>
            <p:nvPr/>
          </p:nvSpPr>
          <p:spPr>
            <a:xfrm>
              <a:off x="1662113" y="924842"/>
              <a:ext cx="9137530" cy="1398536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957558"/>
                </p:ext>
              </p:extLst>
            </p:nvPr>
          </p:nvGraphicFramePr>
          <p:xfrm>
            <a:off x="1884911" y="928938"/>
            <a:ext cx="8847137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2" name="Equation" r:id="rId21" imgW="4724280" imgH="571320" progId="Equation.DSMT4">
                    <p:embed/>
                  </p:oleObj>
                </mc:Choice>
                <mc:Fallback>
                  <p:oleObj name="Equation" r:id="rId21" imgW="4724280" imgH="57132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84911" y="928938"/>
                          <a:ext cx="8847137" cy="1069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9739692" y="1787917"/>
            <a:ext cx="1624198" cy="600965"/>
            <a:chOff x="5241055" y="5925386"/>
            <a:chExt cx="1624198" cy="600965"/>
          </a:xfrm>
        </p:grpSpPr>
        <p:sp>
          <p:nvSpPr>
            <p:cNvPr id="70" name="Flowchart: Display 69"/>
            <p:cNvSpPr/>
            <p:nvPr/>
          </p:nvSpPr>
          <p:spPr>
            <a:xfrm rot="5400000">
              <a:off x="5760752" y="5405689"/>
              <a:ext cx="584803" cy="1624198"/>
            </a:xfrm>
            <a:prstGeom prst="flowChartDisp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309938" y="6003131"/>
              <a:ext cx="15002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 ÁN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2" name="ĐA Đúng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385762" y="-723569"/>
            <a:ext cx="609600" cy="609600"/>
          </a:xfrm>
          <a:prstGeom prst="rect">
            <a:avLst/>
          </a:prstGeom>
        </p:spPr>
      </p:pic>
      <p:pic>
        <p:nvPicPr>
          <p:cNvPr id="73" name="tra-loi-dung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7734345" y="6997915"/>
            <a:ext cx="609600" cy="609600"/>
          </a:xfrm>
          <a:prstGeom prst="rect">
            <a:avLst/>
          </a:prstGeom>
        </p:spPr>
      </p:pic>
      <p:pic>
        <p:nvPicPr>
          <p:cNvPr id="74" name="tra-loi-sai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15150" y="7013487"/>
            <a:ext cx="609600" cy="609600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3037132" y="1815163"/>
            <a:ext cx="6612708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m hãy tìm ra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án đúng nhé!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Quad Arrow Callout 77"/>
          <p:cNvSpPr/>
          <p:nvPr/>
        </p:nvSpPr>
        <p:spPr>
          <a:xfrm>
            <a:off x="567286" y="280780"/>
            <a:ext cx="2309803" cy="2110861"/>
          </a:xfrm>
          <a:prstGeom prst="quadArrowCallou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solidFill>
                  <a:srgbClr val="FFFF00"/>
                </a:solidFill>
              </a:rPr>
              <a:t>KHỞI</a:t>
            </a:r>
            <a:br>
              <a:rPr lang="en-US" sz="2700" b="1">
                <a:solidFill>
                  <a:srgbClr val="FFFF00"/>
                </a:solidFill>
              </a:rPr>
            </a:br>
            <a:r>
              <a:rPr lang="en-US" sz="2700" b="1">
                <a:solidFill>
                  <a:srgbClr val="FFFF00"/>
                </a:solidFill>
              </a:rPr>
              <a:t>ĐỘNG</a:t>
            </a:r>
            <a:endParaRPr lang="vi-VN" sz="2700" b="1">
              <a:solidFill>
                <a:srgbClr val="FFFF00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127138" y="5286645"/>
            <a:ext cx="1345140" cy="971303"/>
            <a:chOff x="998208" y="5546153"/>
            <a:chExt cx="1345140" cy="971303"/>
          </a:xfrm>
        </p:grpSpPr>
        <p:sp>
          <p:nvSpPr>
            <p:cNvPr id="51" name="TextBox 50">
              <a:hlinkClick r:id="" action="ppaction://hlinkshowjump?jump=nextslide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Curved Up Arrow 51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55" name="Curved Down Arrow 54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160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6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4466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audio>
              <p:cMediaNode vol="10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10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1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3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5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7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 rot="1252703">
            <a:off x="8439568" y="6106746"/>
            <a:ext cx="881395" cy="344546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412" y="1425565"/>
            <a:ext cx="3523809" cy="20000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4087" y="827773"/>
            <a:ext cx="7140626" cy="3121702"/>
            <a:chOff x="974858" y="1101316"/>
            <a:chExt cx="7140626" cy="312170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4858" y="3042422"/>
              <a:ext cx="759492" cy="118059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760859" y="1101316"/>
              <a:ext cx="6354625" cy="30469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Em thân mến!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học thật ra rất gần gũi với cuộc sống.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ẳng hạn: 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Bác Dư (thợ làm sắt) muốn cắt thanh sắt (hình 1)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năm phần bằng nhau nhưng bác lại quên</a:t>
              </a:r>
              <a:b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em thước để đo (rất khó chia).</a:t>
              </a:r>
            </a:p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Dư có thể thực hiện điều đó bằng cách nào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88667" y="3432395"/>
            <a:ext cx="2706389" cy="3068500"/>
            <a:chOff x="8223432" y="3432395"/>
            <a:chExt cx="2706389" cy="30685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7325090">
              <a:off x="7952266" y="4658200"/>
              <a:ext cx="2615991" cy="16438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 rot="1252256">
              <a:off x="8223432" y="6070008"/>
              <a:ext cx="100860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1</a:t>
              </a:r>
              <a:endParaRPr lang="vi-VN" sz="2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1149862">
              <a:off x="9395427" y="3728685"/>
              <a:ext cx="1534394" cy="2631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đoạn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 nhau</a:t>
              </a: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484666" y="4535524"/>
            <a:ext cx="6833581" cy="1384995"/>
            <a:chOff x="671865" y="4535524"/>
            <a:chExt cx="6833581" cy="1384995"/>
          </a:xfrm>
        </p:grpSpPr>
        <p:pic>
          <p:nvPicPr>
            <p:cNvPr id="13314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2732" r="16263"/>
            <a:stretch/>
          </p:blipFill>
          <p:spPr bwMode="auto">
            <a:xfrm>
              <a:off x="671865" y="4662714"/>
              <a:ext cx="866948" cy="11057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931484" y="4535524"/>
              <a:ext cx="5573962" cy="138499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chia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 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 (hình 1) </a:t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phần bằng nhau </a:t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úp Bác Dư thế nào?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 rot="1166635">
            <a:off x="9211061" y="3366302"/>
            <a:ext cx="433181" cy="2764438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 14"/>
          <p:cNvSpPr/>
          <p:nvPr/>
        </p:nvSpPr>
        <p:spPr>
          <a:xfrm>
            <a:off x="2205023" y="254608"/>
            <a:ext cx="8189449" cy="62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Chevron 15"/>
          <p:cNvSpPr/>
          <p:nvPr/>
        </p:nvSpPr>
        <p:spPr>
          <a:xfrm>
            <a:off x="7494002" y="1808708"/>
            <a:ext cx="416288" cy="1233714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cxnSp>
        <p:nvCxnSpPr>
          <p:cNvPr id="18" name="Elbow Connector 17"/>
          <p:cNvCxnSpPr>
            <a:endCxn id="13314" idx="1"/>
          </p:cNvCxnSpPr>
          <p:nvPr/>
        </p:nvCxnSpPr>
        <p:spPr>
          <a:xfrm rot="5400000">
            <a:off x="-407354" y="2603221"/>
            <a:ext cx="4504397" cy="720356"/>
          </a:xfrm>
          <a:prstGeom prst="bentConnector4">
            <a:avLst>
              <a:gd name="adj1" fmla="val -604"/>
              <a:gd name="adj2" fmla="val 198225"/>
            </a:avLst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hevron 31"/>
          <p:cNvSpPr/>
          <p:nvPr/>
        </p:nvSpPr>
        <p:spPr>
          <a:xfrm>
            <a:off x="2412137" y="4736336"/>
            <a:ext cx="281149" cy="969555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40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50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2" grpId="0" animBg="1"/>
      <p:bldP spid="3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329" y="1465036"/>
            <a:ext cx="1090190" cy="610506"/>
          </a:xfrm>
          <a:prstGeom prst="rect">
            <a:avLst/>
          </a:prstGeom>
          <a:solidFill>
            <a:srgbClr val="00B0F0"/>
          </a:solidFill>
        </p:spPr>
      </p:pic>
      <p:sp>
        <p:nvSpPr>
          <p:cNvPr id="7" name="Rectangle 6"/>
          <p:cNvSpPr/>
          <p:nvPr/>
        </p:nvSpPr>
        <p:spPr>
          <a:xfrm>
            <a:off x="1562741" y="2021139"/>
            <a:ext cx="4173044" cy="893958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62740" y="1547151"/>
            <a:ext cx="10241333" cy="446276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Cho hai đoạn thẳng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2 cm,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3 cm và hai đoạn thẳng MN = 4 cm, PQ = 6 c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9542"/>
              </p:ext>
            </p:extLst>
          </p:nvPr>
        </p:nvGraphicFramePr>
        <p:xfrm>
          <a:off x="1618160" y="2021138"/>
          <a:ext cx="4117624" cy="89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" name="Equation" r:id="rId4" imgW="1930320" imgH="419040" progId="Equation.DSMT4">
                  <p:embed/>
                </p:oleObj>
              </mc:Choice>
              <mc:Fallback>
                <p:oleObj name="Equation" r:id="rId4" imgW="193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8160" y="2021138"/>
                        <a:ext cx="4117624" cy="893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74411" y="3090659"/>
            <a:ext cx="4269489" cy="2637205"/>
            <a:chOff x="574411" y="3198772"/>
            <a:chExt cx="4269489" cy="2637205"/>
          </a:xfrm>
        </p:grpSpPr>
        <p:grpSp>
          <p:nvGrpSpPr>
            <p:cNvPr id="10" name="Group 9"/>
            <p:cNvGrpSpPr/>
            <p:nvPr/>
          </p:nvGrpSpPr>
          <p:grpSpPr>
            <a:xfrm>
              <a:off x="1671210" y="3198772"/>
              <a:ext cx="3172690" cy="2637205"/>
              <a:chOff x="1233055" y="3198772"/>
              <a:chExt cx="3172690" cy="2637205"/>
            </a:xfrm>
          </p:grpSpPr>
          <p:sp>
            <p:nvSpPr>
              <p:cNvPr id="9" name="Snip Diagonal Corner Rectangle 8"/>
              <p:cNvSpPr/>
              <p:nvPr/>
            </p:nvSpPr>
            <p:spPr>
              <a:xfrm>
                <a:off x="1233055" y="3198772"/>
                <a:ext cx="3172690" cy="2633992"/>
              </a:xfrm>
              <a:prstGeom prst="snip2DiagRect">
                <a:avLst/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162641"/>
                  </p:ext>
                </p:extLst>
              </p:nvPr>
            </p:nvGraphicFramePr>
            <p:xfrm>
              <a:off x="1259162" y="3198773"/>
              <a:ext cx="3138273" cy="2637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4" name="Equation" r:id="rId6" imgW="1511280" imgH="1269720" progId="Equation.DSMT4">
                      <p:embed/>
                    </p:oleObj>
                  </mc:Choice>
                  <mc:Fallback>
                    <p:oleObj name="Equation" r:id="rId6" imgW="1511280" imgH="1269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259162" y="3198773"/>
                            <a:ext cx="3138273" cy="26372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/>
            <p:nvPr/>
          </p:nvGrpSpPr>
          <p:grpSpPr>
            <a:xfrm>
              <a:off x="574411" y="4101876"/>
              <a:ext cx="1045479" cy="830997"/>
              <a:chOff x="574411" y="4100269"/>
              <a:chExt cx="1045479" cy="830997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74411" y="4100269"/>
                <a:ext cx="104547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endParaRPr lang="vi-V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Snip Same Side Corner Rectangle 12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574411" y="2973389"/>
            <a:ext cx="4245239" cy="2871787"/>
            <a:chOff x="7153275" y="3447278"/>
            <a:chExt cx="4245239" cy="2871787"/>
          </a:xfrm>
        </p:grpSpPr>
        <p:grpSp>
          <p:nvGrpSpPr>
            <p:cNvPr id="17" name="Group 16"/>
            <p:cNvGrpSpPr/>
            <p:nvPr/>
          </p:nvGrpSpPr>
          <p:grpSpPr>
            <a:xfrm>
              <a:off x="8186310" y="3447278"/>
              <a:ext cx="3212204" cy="2871787"/>
              <a:chOff x="1233055" y="3104564"/>
              <a:chExt cx="3212204" cy="2823710"/>
            </a:xfrm>
          </p:grpSpPr>
          <p:sp>
            <p:nvSpPr>
              <p:cNvPr id="21" name="Snip Diagonal Corner Rectangle 20"/>
              <p:cNvSpPr/>
              <p:nvPr/>
            </p:nvSpPr>
            <p:spPr>
              <a:xfrm>
                <a:off x="1233055" y="3161516"/>
                <a:ext cx="3172690" cy="2697277"/>
              </a:xfrm>
              <a:prstGeom prst="snip2DiagRect">
                <a:avLst/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6968442"/>
                  </p:ext>
                </p:extLst>
              </p:nvPr>
            </p:nvGraphicFramePr>
            <p:xfrm>
              <a:off x="1254384" y="3104564"/>
              <a:ext cx="3190875" cy="28237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5" name="Equation" r:id="rId8" imgW="1536480" imgH="1358640" progId="Equation.DSMT4">
                      <p:embed/>
                    </p:oleObj>
                  </mc:Choice>
                  <mc:Fallback>
                    <p:oleObj name="Equation" r:id="rId8" imgW="1536480" imgH="1358640" progId="Equation.DSMT4">
                      <p:embed/>
                      <p:pic>
                        <p:nvPicPr>
                          <p:cNvPr id="8" name="Object 7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254384" y="3104564"/>
                            <a:ext cx="3190875" cy="28237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7"/>
            <p:cNvGrpSpPr/>
            <p:nvPr/>
          </p:nvGrpSpPr>
          <p:grpSpPr>
            <a:xfrm>
              <a:off x="7153275" y="4494108"/>
              <a:ext cx="926306" cy="707231"/>
              <a:chOff x="638175" y="4150519"/>
              <a:chExt cx="926306" cy="707231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685391" y="4271719"/>
                <a:ext cx="7473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</p:txBody>
          </p:sp>
          <p:sp>
            <p:nvSpPr>
              <p:cNvPr id="20" name="Snip Same Side Corner Rectangle 19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551546" y="5690227"/>
            <a:ext cx="7852229" cy="852963"/>
            <a:chOff x="551546" y="5690227"/>
            <a:chExt cx="7852229" cy="852963"/>
          </a:xfrm>
        </p:grpSpPr>
        <p:sp>
          <p:nvSpPr>
            <p:cNvPr id="25" name="TextBox 24"/>
            <p:cNvSpPr txBox="1"/>
            <p:nvPr/>
          </p:nvSpPr>
          <p:spPr>
            <a:xfrm>
              <a:off x="551546" y="6096914"/>
              <a:ext cx="7852229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ó, hai đoạn thẳng </a:t>
              </a:r>
              <a:r>
                <a:rPr lang="en-US" sz="23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, CD </a:t>
              </a:r>
              <a:r>
                <a:rPr lang="en-US" sz="2300" b="1" u="sng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lệ với 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nào?</a:t>
              </a:r>
            </a:p>
          </p:txBody>
        </p:sp>
        <p:sp>
          <p:nvSpPr>
            <p:cNvPr id="27" name="Up-Down Arrow 26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51546" y="5704368"/>
            <a:ext cx="7903027" cy="852963"/>
            <a:chOff x="551545" y="5690227"/>
            <a:chExt cx="7903027" cy="852963"/>
          </a:xfrm>
        </p:grpSpPr>
        <p:sp>
          <p:nvSpPr>
            <p:cNvPr id="30" name="TextBox 29"/>
            <p:cNvSpPr txBox="1"/>
            <p:nvPr/>
          </p:nvSpPr>
          <p:spPr>
            <a:xfrm>
              <a:off x="551545" y="6096914"/>
              <a:ext cx="7903027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</a:t>
              </a:r>
              <a:r>
                <a:rPr lang="en-US" sz="23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và CD </a:t>
              </a:r>
              <a:r>
                <a:rPr lang="en-US" sz="2300" b="1" u="sng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lệ với 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</a:t>
              </a:r>
              <a:r>
                <a:rPr lang="en-US" sz="2300" b="1">
                  <a:solidFill>
                    <a:srgbClr val="007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N và PQ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1" name="Up-Down Arrow 30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810825" y="2348282"/>
            <a:ext cx="5065981" cy="3341945"/>
            <a:chOff x="6810825" y="2348282"/>
            <a:chExt cx="5065981" cy="3341945"/>
          </a:xfrm>
        </p:grpSpPr>
        <p:grpSp>
          <p:nvGrpSpPr>
            <p:cNvPr id="37" name="Group 36"/>
            <p:cNvGrpSpPr/>
            <p:nvPr/>
          </p:nvGrpSpPr>
          <p:grpSpPr>
            <a:xfrm>
              <a:off x="6810825" y="2699739"/>
              <a:ext cx="5065981" cy="2990488"/>
              <a:chOff x="6810825" y="2699739"/>
              <a:chExt cx="5065981" cy="2990488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7515586" y="2776537"/>
                <a:ext cx="4304069" cy="66821"/>
              </a:xfrm>
              <a:prstGeom prst="rect">
                <a:avLst/>
              </a:prstGeom>
              <a:solidFill>
                <a:srgbClr val="4183C1"/>
              </a:solidFill>
              <a:ln>
                <a:solidFill>
                  <a:srgbClr val="4581B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823525" y="2857500"/>
                <a:ext cx="4996131" cy="2832727"/>
              </a:xfrm>
              <a:prstGeom prst="rect">
                <a:avLst/>
              </a:prstGeom>
              <a:solidFill>
                <a:srgbClr val="00B0F0">
                  <a:alpha val="10000"/>
                </a:srgbClr>
              </a:solidFill>
              <a:ln>
                <a:solidFill>
                  <a:srgbClr val="FF006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810825" y="2699739"/>
                <a:ext cx="704762" cy="666667"/>
              </a:xfrm>
              <a:prstGeom prst="rect">
                <a:avLst/>
              </a:prstGeom>
            </p:spPr>
          </p:pic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7177982"/>
                  </p:ext>
                </p:extLst>
              </p:nvPr>
            </p:nvGraphicFramePr>
            <p:xfrm>
              <a:off x="7585437" y="2973389"/>
              <a:ext cx="4291369" cy="2716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6" name="Equation" r:id="rId11" imgW="1765080" imgH="1117440" progId="Equation.DSMT4">
                      <p:embed/>
                    </p:oleObj>
                  </mc:Choice>
                  <mc:Fallback>
                    <p:oleObj name="Equation" r:id="rId11" imgW="1765080" imgH="1117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585437" y="2973389"/>
                            <a:ext cx="4291369" cy="27168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TextBox 37"/>
            <p:cNvSpPr txBox="1"/>
            <p:nvPr/>
          </p:nvSpPr>
          <p:spPr>
            <a:xfrm>
              <a:off x="8991976" y="2348282"/>
              <a:ext cx="1560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endParaRPr lang="vi-VN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738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84036" b="48651"/>
          <a:stretch/>
        </p:blipFill>
        <p:spPr>
          <a:xfrm>
            <a:off x="590132" y="1381722"/>
            <a:ext cx="1314868" cy="49787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541615" y="2660970"/>
            <a:ext cx="6752541" cy="3604402"/>
            <a:chOff x="649979" y="3099331"/>
            <a:chExt cx="6752541" cy="3604402"/>
          </a:xfrm>
        </p:grpSpPr>
        <p:grpSp>
          <p:nvGrpSpPr>
            <p:cNvPr id="6" name="Group 5"/>
            <p:cNvGrpSpPr/>
            <p:nvPr/>
          </p:nvGrpSpPr>
          <p:grpSpPr>
            <a:xfrm>
              <a:off x="1671210" y="3099331"/>
              <a:ext cx="5731310" cy="3604402"/>
              <a:chOff x="1233055" y="3099331"/>
              <a:chExt cx="5731310" cy="3604402"/>
            </a:xfrm>
          </p:grpSpPr>
          <p:sp>
            <p:nvSpPr>
              <p:cNvPr id="10" name="Snip Diagonal Corner Rectangle 9"/>
              <p:cNvSpPr/>
              <p:nvPr/>
            </p:nvSpPr>
            <p:spPr>
              <a:xfrm>
                <a:off x="1233055" y="3099331"/>
                <a:ext cx="5731310" cy="3604402"/>
              </a:xfrm>
              <a:prstGeom prst="snip2DiagRect">
                <a:avLst>
                  <a:gd name="adj1" fmla="val 8859"/>
                  <a:gd name="adj2" fmla="val 8613"/>
                </a:avLst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1790412"/>
                  </p:ext>
                </p:extLst>
              </p:nvPr>
            </p:nvGraphicFramePr>
            <p:xfrm>
              <a:off x="1452564" y="3117571"/>
              <a:ext cx="5511800" cy="3586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56" name="Equation" r:id="rId4" imgW="2654280" imgH="1726920" progId="Equation.DSMT4">
                      <p:embed/>
                    </p:oleObj>
                  </mc:Choice>
                  <mc:Fallback>
                    <p:oleObj name="Equation" r:id="rId4" imgW="2654280" imgH="1726920" progId="Equation.DSMT4">
                      <p:embed/>
                      <p:pic>
                        <p:nvPicPr>
                          <p:cNvPr id="8" name="Object 7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52564" y="3117571"/>
                            <a:ext cx="5511800" cy="35861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649979" y="4513258"/>
              <a:ext cx="1045479" cy="830997"/>
              <a:chOff x="649979" y="4511651"/>
              <a:chExt cx="1045479" cy="83099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49979" y="4511651"/>
                <a:ext cx="104547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endParaRPr lang="vi-V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Snip Same Side Corner Rectangle 8"/>
              <p:cNvSpPr/>
              <p:nvPr/>
            </p:nvSpPr>
            <p:spPr>
              <a:xfrm>
                <a:off x="696673" y="4559306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4588309" y="2660970"/>
            <a:ext cx="6270889" cy="3889829"/>
            <a:chOff x="7153275" y="2972659"/>
            <a:chExt cx="6270889" cy="3889829"/>
          </a:xfrm>
        </p:grpSpPr>
        <p:grpSp>
          <p:nvGrpSpPr>
            <p:cNvPr id="13" name="Group 12"/>
            <p:cNvGrpSpPr/>
            <p:nvPr/>
          </p:nvGrpSpPr>
          <p:grpSpPr>
            <a:xfrm>
              <a:off x="8113739" y="2972659"/>
              <a:ext cx="5310425" cy="3889829"/>
              <a:chOff x="1160484" y="2637891"/>
              <a:chExt cx="5310425" cy="3824709"/>
            </a:xfrm>
          </p:grpSpPr>
          <p:sp>
            <p:nvSpPr>
              <p:cNvPr id="17" name="Snip Diagonal Corner Rectangle 16"/>
              <p:cNvSpPr/>
              <p:nvPr/>
            </p:nvSpPr>
            <p:spPr>
              <a:xfrm>
                <a:off x="1160484" y="2637891"/>
                <a:ext cx="5310425" cy="3824709"/>
              </a:xfrm>
              <a:prstGeom prst="snip2DiagRect">
                <a:avLst>
                  <a:gd name="adj1" fmla="val 9546"/>
                  <a:gd name="adj2" fmla="val 11098"/>
                </a:avLst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5551532"/>
                  </p:ext>
                </p:extLst>
              </p:nvPr>
            </p:nvGraphicFramePr>
            <p:xfrm>
              <a:off x="1198822" y="2748716"/>
              <a:ext cx="5221287" cy="35370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57" name="Equation" r:id="rId6" imgW="2514600" imgH="1701720" progId="Equation.DSMT4">
                      <p:embed/>
                    </p:oleObj>
                  </mc:Choice>
                  <mc:Fallback>
                    <p:oleObj name="Equation" r:id="rId6" imgW="2514600" imgH="1701720" progId="Equation.DSMT4">
                      <p:embed/>
                      <p:pic>
                        <p:nvPicPr>
                          <p:cNvPr id="22" name="Object 21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198822" y="2748716"/>
                            <a:ext cx="5221287" cy="35370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/>
            <p:nvPr/>
          </p:nvGrpSpPr>
          <p:grpSpPr>
            <a:xfrm>
              <a:off x="7153275" y="4494108"/>
              <a:ext cx="926306" cy="707231"/>
              <a:chOff x="638175" y="4150519"/>
              <a:chExt cx="926306" cy="707231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685391" y="4271719"/>
                <a:ext cx="7473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</p:txBody>
          </p:sp>
          <p:sp>
            <p:nvSpPr>
              <p:cNvPr id="16" name="Snip Same Side Corner Rectangle 15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5226701" y="2372939"/>
            <a:ext cx="4297688" cy="4141428"/>
            <a:chOff x="5226701" y="2372939"/>
            <a:chExt cx="4297688" cy="4141428"/>
          </a:xfrm>
        </p:grpSpPr>
        <p:pic>
          <p:nvPicPr>
            <p:cNvPr id="19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/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6085681" y="3145822"/>
              <a:ext cx="2688557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nội dung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sz="2400" b="1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trình bày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giải “ví dụ 1”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905000" y="1415047"/>
            <a:ext cx="99566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2, hai đoạn thẳng AM và MB có tỉ lệ với hai đoạn thẳng AN và NC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y không? Vì sao?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32" y="2521527"/>
            <a:ext cx="4201611" cy="38494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5547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88919" y="1935097"/>
            <a:ext cx="5548331" cy="4585712"/>
            <a:chOff x="588919" y="1935097"/>
            <a:chExt cx="5548331" cy="458571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8919" y="2038633"/>
              <a:ext cx="914286" cy="466667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38629" y="1935097"/>
              <a:ext cx="5498621" cy="2308324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Quan sát “Hình 3” và cho biết: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Đường thẳng d có song song với BC không?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Bằng cách đếm số ôn vuông, dự đoán xem</a:t>
              </a:r>
              <a:b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tỉ số                    có bằng nhau không?</a:t>
              </a:r>
              <a:endParaRPr lang="en-US" sz="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758264" y="4291137"/>
              <a:ext cx="3793780" cy="2229672"/>
              <a:chOff x="7989319" y="1180908"/>
              <a:chExt cx="3793780" cy="2229672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09767" y="1180908"/>
                <a:ext cx="2673332" cy="2229672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7989319" y="2896871"/>
                <a:ext cx="1082348" cy="461665"/>
              </a:xfrm>
              <a:prstGeom prst="rect">
                <a:avLst/>
              </a:prstGeom>
              <a:solidFill>
                <a:srgbClr val="CC0099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3</a:t>
                </a:r>
                <a:endParaRPr 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7"/>
                <p:cNvSpPr txBox="1"/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8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6164145" y="1737282"/>
            <a:ext cx="5650486" cy="4870611"/>
            <a:chOff x="6164145" y="1737282"/>
            <a:chExt cx="5650486" cy="4870611"/>
          </a:xfrm>
        </p:grpSpPr>
        <p:sp>
          <p:nvSpPr>
            <p:cNvPr id="25" name="Left Arrow 24"/>
            <p:cNvSpPr/>
            <p:nvPr/>
          </p:nvSpPr>
          <p:spPr>
            <a:xfrm>
              <a:off x="6164145" y="1866516"/>
              <a:ext cx="5650486" cy="4725471"/>
            </a:xfrm>
            <a:prstGeom prst="leftArrow">
              <a:avLst>
                <a:gd name="adj1" fmla="val 100000"/>
                <a:gd name="adj2" fmla="val 9592"/>
              </a:avLst>
            </a:prstGeom>
            <a:solidFill>
              <a:srgbClr val="00B0F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/>
                <p:cNvSpPr txBox="1"/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1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21"/>
                <p:cNvSpPr txBox="1"/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2" name="Object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4" name="Group 23"/>
            <p:cNvGrpSpPr/>
            <p:nvPr/>
          </p:nvGrpSpPr>
          <p:grpSpPr>
            <a:xfrm>
              <a:off x="6563990" y="1737282"/>
              <a:ext cx="5250641" cy="4870611"/>
              <a:chOff x="6680103" y="1650198"/>
              <a:chExt cx="5250641" cy="4870611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680103" y="1650198"/>
                <a:ext cx="5250641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lời: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sát “Hình 3” ta được: 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// BC hay MN // BC (Do d và BC nằm trên các dòng kẻ ngang của giấy kẻ ô vuông)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làm 3 phần bằng nhau trong đó: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(phần);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(phần) nên                 Tương tự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52378191"/>
                      </p:ext>
                    </p:extLst>
                  </p:nvPr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115" name="Equation" r:id="rId8" imgW="1384200" imgH="393480" progId="Equation.DSMT4">
                          <p:embed/>
                        </p:oleObj>
                      </mc:Choice>
                      <mc:Fallback>
                        <p:oleObj name="Equation" r:id="rId8" imgW="1384200" imgH="393480" progId="Equation.DSMT4">
                          <p:embed/>
                          <p:pic>
                            <p:nvPicPr>
                              <p:cNvPr id="11" name="Object 10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52378191"/>
                      </p:ext>
                    </p:extLst>
                  </p:nvPr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109" name="Equation" r:id="rId10" imgW="1384200" imgH="393480" progId="Equation.DSMT4">
                          <p:embed/>
                        </p:oleObj>
                      </mc:Choice>
                      <mc:Fallback>
                        <p:oleObj name="Equation" r:id="rId10" imgW="1384200" imgH="393480" progId="Equation.DSMT4">
                          <p:embed/>
                          <p:pic>
                            <p:nvPicPr>
                              <p:cNvPr id="11" name="Object 10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7605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25715" y="1924332"/>
            <a:ext cx="6939875" cy="3387897"/>
            <a:chOff x="725714" y="2359761"/>
            <a:chExt cx="7088413" cy="3387897"/>
          </a:xfrm>
        </p:grpSpPr>
        <p:sp>
          <p:nvSpPr>
            <p:cNvPr id="12" name="Striped Right Arrow 11"/>
            <p:cNvSpPr/>
            <p:nvPr/>
          </p:nvSpPr>
          <p:spPr>
            <a:xfrm>
              <a:off x="725714" y="2359761"/>
              <a:ext cx="7088413" cy="3387897"/>
            </a:xfrm>
            <a:prstGeom prst="stripedRightArrow">
              <a:avLst>
                <a:gd name="adj1" fmla="val 86907"/>
                <a:gd name="adj2" fmla="val 22050"/>
              </a:avLst>
            </a:prstGeom>
            <a:solidFill>
              <a:srgbClr val="00B0F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727673"/>
                </p:ext>
              </p:extLst>
            </p:nvPr>
          </p:nvGraphicFramePr>
          <p:xfrm>
            <a:off x="1364807" y="2869457"/>
            <a:ext cx="2694897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" name="Equation" r:id="rId5" imgW="1257120" imgH="457200" progId="Equation.DSMT4">
                    <p:embed/>
                  </p:oleObj>
                </mc:Choice>
                <mc:Fallback>
                  <p:oleObj name="Equation" r:id="rId5" imgW="12571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4807" y="2869457"/>
                          <a:ext cx="2694897" cy="981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F2CD04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2769" end="199.1111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785100" y="2174110"/>
            <a:ext cx="3971471" cy="2688008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84194"/>
              </p:ext>
            </p:extLst>
          </p:nvPr>
        </p:nvGraphicFramePr>
        <p:xfrm>
          <a:off x="1351416" y="3510879"/>
          <a:ext cx="57451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" name="Equation" r:id="rId8" imgW="2679480" imgH="660240" progId="Equation.DSMT4">
                  <p:embed/>
                </p:oleObj>
              </mc:Choice>
              <mc:Fallback>
                <p:oleObj name="Equation" r:id="rId8" imgW="2679480" imgH="660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1416" y="3510879"/>
                        <a:ext cx="5745162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8415" y="5376307"/>
            <a:ext cx="11038348" cy="1184151"/>
          </a:xfrm>
          <a:prstGeom prst="rect">
            <a:avLst/>
          </a:prstGeom>
        </p:spPr>
      </p:pic>
      <p:sp>
        <p:nvSpPr>
          <p:cNvPr id="13" name="Round Diagonal Corner Rectangle 12"/>
          <p:cNvSpPr/>
          <p:nvPr/>
        </p:nvSpPr>
        <p:spPr>
          <a:xfrm>
            <a:off x="7694618" y="1944914"/>
            <a:ext cx="4090982" cy="3182711"/>
          </a:xfrm>
          <a:prstGeom prst="round2DiagRect">
            <a:avLst/>
          </a:prstGeom>
          <a:noFill/>
          <a:ln w="19050">
            <a:solidFill>
              <a:srgbClr val="FF0066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TextBox 28"/>
          <p:cNvSpPr txBox="1"/>
          <p:nvPr/>
        </p:nvSpPr>
        <p:spPr>
          <a:xfrm>
            <a:off x="3059239" y="2432598"/>
            <a:ext cx="2025747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351416" y="2966833"/>
            <a:ext cx="5925991" cy="477298"/>
            <a:chOff x="1351416" y="2966833"/>
            <a:chExt cx="5925991" cy="477298"/>
          </a:xfrm>
        </p:grpSpPr>
        <p:sp>
          <p:nvSpPr>
            <p:cNvPr id="30" name="TextBox 29"/>
            <p:cNvSpPr txBox="1"/>
            <p:nvPr/>
          </p:nvSpPr>
          <p:spPr>
            <a:xfrm>
              <a:off x="3922001" y="2990039"/>
              <a:ext cx="3355406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giả thiết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351416" y="2966833"/>
              <a:ext cx="2638425" cy="477298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351416" y="3551917"/>
            <a:ext cx="5855459" cy="798135"/>
            <a:chOff x="1351416" y="3522889"/>
            <a:chExt cx="5855459" cy="798135"/>
          </a:xfrm>
        </p:grpSpPr>
        <p:sp>
          <p:nvSpPr>
            <p:cNvPr id="31" name="TextBox 30"/>
            <p:cNvSpPr txBox="1"/>
            <p:nvPr/>
          </p:nvSpPr>
          <p:spPr>
            <a:xfrm>
              <a:off x="3922001" y="3706513"/>
              <a:ext cx="3284874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kết luận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351416" y="3522889"/>
              <a:ext cx="2638425" cy="798135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123887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6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 mute="1">
                <p:cTn id="3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3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064226" y="1827450"/>
            <a:ext cx="3923944" cy="4803816"/>
            <a:chOff x="4392636" y="1882868"/>
            <a:chExt cx="3923944" cy="4803816"/>
          </a:xfrm>
        </p:grpSpPr>
        <p:sp>
          <p:nvSpPr>
            <p:cNvPr id="8" name="Teardrop 7"/>
            <p:cNvSpPr/>
            <p:nvPr/>
          </p:nvSpPr>
          <p:spPr>
            <a:xfrm rot="14689669">
              <a:off x="3952700" y="2322804"/>
              <a:ext cx="4803816" cy="3923944"/>
            </a:xfrm>
            <a:prstGeom prst="teardrop">
              <a:avLst>
                <a:gd name="adj" fmla="val 92196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322187"/>
                </p:ext>
              </p:extLst>
            </p:nvPr>
          </p:nvGraphicFramePr>
          <p:xfrm>
            <a:off x="4794627" y="2336461"/>
            <a:ext cx="3094038" cy="409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9" name="Equation" r:id="rId3" imgW="1574640" imgH="2082600" progId="Equation.DSMT4">
                    <p:embed/>
                  </p:oleObj>
                </mc:Choice>
                <mc:Fallback>
                  <p:oleObj name="Equation" r:id="rId3" imgW="1574640" imgH="20826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94627" y="2336461"/>
                          <a:ext cx="3094038" cy="4097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8063346" y="2382982"/>
            <a:ext cx="3668550" cy="3796145"/>
            <a:chOff x="8063346" y="2382982"/>
            <a:chExt cx="3668550" cy="3796145"/>
          </a:xfrm>
        </p:grpSpPr>
        <p:sp>
          <p:nvSpPr>
            <p:cNvPr id="11" name="Left Arrow 10"/>
            <p:cNvSpPr/>
            <p:nvPr/>
          </p:nvSpPr>
          <p:spPr>
            <a:xfrm>
              <a:off x="8063346" y="2382982"/>
              <a:ext cx="3668550" cy="3796145"/>
            </a:xfrm>
            <a:prstGeom prst="leftArrow">
              <a:avLst>
                <a:gd name="adj1" fmla="val 90681"/>
                <a:gd name="adj2" fmla="val 8721"/>
              </a:avLst>
            </a:prstGeom>
            <a:solidFill>
              <a:srgbClr val="0000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47723"/>
                </p:ext>
              </p:extLst>
            </p:nvPr>
          </p:nvGraphicFramePr>
          <p:xfrm>
            <a:off x="8389938" y="2636838"/>
            <a:ext cx="3341687" cy="327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0" name="Equation" r:id="rId5" imgW="1790640" imgH="1752480" progId="Equation.DSMT4">
                    <p:embed/>
                  </p:oleObj>
                </mc:Choice>
                <mc:Fallback>
                  <p:oleObj name="Equation" r:id="rId5" imgW="1790640" imgH="1752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389938" y="2636838"/>
                          <a:ext cx="3341687" cy="327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827335" y="1866517"/>
            <a:ext cx="3235020" cy="4714392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4" name="TextBox 33"/>
          <p:cNvSpPr txBox="1"/>
          <p:nvPr/>
        </p:nvSpPr>
        <p:spPr>
          <a:xfrm>
            <a:off x="739474" y="1404852"/>
            <a:ext cx="3410742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              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33745"/>
              </p:ext>
            </p:extLst>
          </p:nvPr>
        </p:nvGraphicFramePr>
        <p:xfrm>
          <a:off x="1125538" y="2116138"/>
          <a:ext cx="26384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1" name="Equation" r:id="rId7" imgW="1257120" imgH="609480" progId="Equation.DSMT4">
                  <p:embed/>
                </p:oleObj>
              </mc:Choice>
              <mc:Fallback>
                <p:oleObj name="Equation" r:id="rId7" imgW="1257120" imgH="609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5538" y="2116138"/>
                        <a:ext cx="26384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7335" y="3669827"/>
            <a:ext cx="3235020" cy="2638336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1745673" y="6174217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91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27335" y="1866517"/>
            <a:ext cx="3235020" cy="4714392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3410742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              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56961"/>
              </p:ext>
            </p:extLst>
          </p:nvPr>
        </p:nvGraphicFramePr>
        <p:xfrm>
          <a:off x="1125633" y="2115709"/>
          <a:ext cx="26384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" name="Equation" r:id="rId3" imgW="1257120" imgH="609480" progId="Equation.DSMT4">
                  <p:embed/>
                </p:oleObj>
              </mc:Choice>
              <mc:Fallback>
                <p:oleObj name="Equation" r:id="rId3" imgW="1257120" imgH="609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633" y="2115709"/>
                        <a:ext cx="26384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335" y="3669827"/>
            <a:ext cx="3235020" cy="26383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289641" y="1862125"/>
            <a:ext cx="4530284" cy="4581854"/>
            <a:chOff x="4188488" y="1683623"/>
            <a:chExt cx="3924359" cy="3969032"/>
          </a:xfrm>
        </p:grpSpPr>
        <p:sp>
          <p:nvSpPr>
            <p:cNvPr id="8" name="Left Arrow 7"/>
            <p:cNvSpPr/>
            <p:nvPr/>
          </p:nvSpPr>
          <p:spPr>
            <a:xfrm>
              <a:off x="4188488" y="1683623"/>
              <a:ext cx="3924358" cy="3969032"/>
            </a:xfrm>
            <a:prstGeom prst="leftArrow">
              <a:avLst>
                <a:gd name="adj1" fmla="val 90681"/>
                <a:gd name="adj2" fmla="val 8721"/>
              </a:avLst>
            </a:prstGeom>
            <a:solidFill>
              <a:srgbClr val="0000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948973"/>
                </p:ext>
              </p:extLst>
            </p:nvPr>
          </p:nvGraphicFramePr>
          <p:xfrm>
            <a:off x="4360653" y="1859885"/>
            <a:ext cx="3752194" cy="3619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0" name="Equation" r:id="rId6" imgW="2108160" imgH="2031840" progId="Equation.DSMT4">
                    <p:embed/>
                  </p:oleObj>
                </mc:Choice>
                <mc:Fallback>
                  <p:oleObj name="Equation" r:id="rId6" imgW="2108160" imgH="203184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60653" y="1859885"/>
                          <a:ext cx="3752194" cy="36198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7289640" y="1862125"/>
            <a:ext cx="4530284" cy="4581854"/>
            <a:chOff x="8213183" y="1683623"/>
            <a:chExt cx="3924360" cy="3969032"/>
          </a:xfrm>
        </p:grpSpPr>
        <p:sp>
          <p:nvSpPr>
            <p:cNvPr id="13" name="Left Arrow 12"/>
            <p:cNvSpPr/>
            <p:nvPr/>
          </p:nvSpPr>
          <p:spPr>
            <a:xfrm>
              <a:off x="8213183" y="1683623"/>
              <a:ext cx="3924360" cy="3969032"/>
            </a:xfrm>
            <a:prstGeom prst="leftArrow">
              <a:avLst>
                <a:gd name="adj1" fmla="val 90681"/>
                <a:gd name="adj2" fmla="val 8721"/>
              </a:avLst>
            </a:prstGeom>
            <a:solidFill>
              <a:srgbClr val="0000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0599234"/>
                </p:ext>
              </p:extLst>
            </p:nvPr>
          </p:nvGraphicFramePr>
          <p:xfrm>
            <a:off x="8452240" y="1892324"/>
            <a:ext cx="3513137" cy="355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" name="Equation" r:id="rId8" imgW="2184120" imgH="2209680" progId="Equation.DSMT4">
                    <p:embed/>
                  </p:oleObj>
                </mc:Choice>
                <mc:Fallback>
                  <p:oleObj name="Equation" r:id="rId8" imgW="2184120" imgH="220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52240" y="1892324"/>
                          <a:ext cx="3513137" cy="3552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1745673" y="6174217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150216" y="2159263"/>
            <a:ext cx="3098217" cy="4286622"/>
            <a:chOff x="4150216" y="2159263"/>
            <a:chExt cx="3098217" cy="4286622"/>
          </a:xfrm>
        </p:grpSpPr>
        <p:sp>
          <p:nvSpPr>
            <p:cNvPr id="15" name="Rectangle 14"/>
            <p:cNvSpPr/>
            <p:nvPr/>
          </p:nvSpPr>
          <p:spPr>
            <a:xfrm>
              <a:off x="4150216" y="2159263"/>
              <a:ext cx="3098217" cy="4284716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051755"/>
                </p:ext>
              </p:extLst>
            </p:nvPr>
          </p:nvGraphicFramePr>
          <p:xfrm>
            <a:off x="4150216" y="2159263"/>
            <a:ext cx="3098217" cy="4286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2" name="Equation" r:id="rId10" imgW="1688760" imgH="2336760" progId="Equation.DSMT4">
                    <p:embed/>
                  </p:oleObj>
                </mc:Choice>
                <mc:Fallback>
                  <p:oleObj name="Equation" r:id="rId10" imgW="1688760" imgH="2336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50216" y="2159263"/>
                          <a:ext cx="3098217" cy="4286622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66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036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r="82694" b="45483"/>
          <a:stretch/>
        </p:blipFill>
        <p:spPr>
          <a:xfrm>
            <a:off x="739474" y="1866517"/>
            <a:ext cx="1293585" cy="552167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54710" y="3251012"/>
            <a:ext cx="5292436" cy="3308838"/>
            <a:chOff x="484910" y="2994980"/>
            <a:chExt cx="5292436" cy="3308838"/>
          </a:xfrm>
        </p:grpSpPr>
        <p:sp>
          <p:nvSpPr>
            <p:cNvPr id="18" name="Teardrop 17"/>
            <p:cNvSpPr/>
            <p:nvPr/>
          </p:nvSpPr>
          <p:spPr>
            <a:xfrm>
              <a:off x="484910" y="2994980"/>
              <a:ext cx="5292436" cy="3308838"/>
            </a:xfrm>
            <a:prstGeom prst="teardrop">
              <a:avLst>
                <a:gd name="adj" fmla="val 95812"/>
              </a:avLst>
            </a:prstGeom>
            <a:solidFill>
              <a:srgbClr val="00B0F0">
                <a:alpha val="27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787564"/>
                </p:ext>
              </p:extLst>
            </p:nvPr>
          </p:nvGraphicFramePr>
          <p:xfrm>
            <a:off x="897573" y="3289595"/>
            <a:ext cx="4465637" cy="272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8" name="Equation" r:id="rId4" imgW="2209680" imgH="1346040" progId="Equation.DSMT4">
                    <p:embed/>
                  </p:oleObj>
                </mc:Choice>
                <mc:Fallback>
                  <p:oleObj name="Equation" r:id="rId4" imgW="220968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97573" y="3289595"/>
                          <a:ext cx="4465637" cy="2720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4756063" y="3251012"/>
            <a:ext cx="5292436" cy="3308838"/>
            <a:chOff x="5899063" y="3251012"/>
            <a:chExt cx="5292436" cy="3308838"/>
          </a:xfrm>
        </p:grpSpPr>
        <p:sp>
          <p:nvSpPr>
            <p:cNvPr id="23" name="Teardrop 22"/>
            <p:cNvSpPr/>
            <p:nvPr/>
          </p:nvSpPr>
          <p:spPr>
            <a:xfrm flipH="1">
              <a:off x="5899063" y="3251012"/>
              <a:ext cx="5292436" cy="3308838"/>
            </a:xfrm>
            <a:prstGeom prst="teardrop">
              <a:avLst>
                <a:gd name="adj" fmla="val 95812"/>
              </a:avLst>
            </a:prstGeom>
            <a:solidFill>
              <a:srgbClr val="00B0F0">
                <a:alpha val="27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763796"/>
                </p:ext>
              </p:extLst>
            </p:nvPr>
          </p:nvGraphicFramePr>
          <p:xfrm>
            <a:off x="6598528" y="3371455"/>
            <a:ext cx="4327439" cy="2618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9" name="Equation" r:id="rId6" imgW="2057400" imgH="1269720" progId="Equation.DSMT4">
                    <p:embed/>
                  </p:oleObj>
                </mc:Choice>
                <mc:Fallback>
                  <p:oleObj name="Equation" r:id="rId6" imgW="2057400" imgH="1269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98528" y="3371455"/>
                          <a:ext cx="4327439" cy="2618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994959" y="1910431"/>
            <a:ext cx="59436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5, cho biết MN // BC, AM = 4 cm,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B = 2cm, NC = 3cm.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đoạn thẳng AN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14898" y="661781"/>
            <a:ext cx="3864965" cy="320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18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690219" y="2381476"/>
            <a:ext cx="4946085" cy="3742533"/>
          </a:xfrm>
          <a:prstGeom prst="round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4" name="Group 33"/>
          <p:cNvGrpSpPr/>
          <p:nvPr/>
        </p:nvGrpSpPr>
        <p:grpSpPr>
          <a:xfrm>
            <a:off x="4538533" y="2576945"/>
            <a:ext cx="2837711" cy="3272403"/>
            <a:chOff x="5226701" y="2372939"/>
            <a:chExt cx="4297688" cy="4141428"/>
          </a:xfrm>
        </p:grpSpPr>
        <p:pic>
          <p:nvPicPr>
            <p:cNvPr id="35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/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6027709" y="3145823"/>
              <a:ext cx="2804518" cy="2921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ịnh lí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lès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nêu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chia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ắt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871913" y="2416751"/>
            <a:ext cx="4092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Đặt thanh sắt trên mặt sân phẳng</a:t>
            </a:r>
            <a:b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xem như đoạn AB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71913" y="3118854"/>
            <a:ext cx="14961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Vẽ tia Ax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71913" y="3482403"/>
            <a:ext cx="41528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ên tia Ax đánh dấu các đoạn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AM = MN = NP = PQ = QC có độ 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dài bằng một đoạn dây không dãn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71913" y="4523061"/>
            <a:ext cx="33436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ong 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kẻ MI // BC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71913" y="4886610"/>
            <a:ext cx="48390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Khi đó AI có độ dài bằng 1/5 đoạn AB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871913" y="5250161"/>
            <a:ext cx="431925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Dựa theo đoạn mẫu AI. Bác Dư cắt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thanh sắt thành 5 phần bằng nhau.</a:t>
            </a:r>
          </a:p>
        </p:txBody>
      </p:sp>
      <p:sp>
        <p:nvSpPr>
          <p:cNvPr id="45" name="Sun 44"/>
          <p:cNvSpPr/>
          <p:nvPr/>
        </p:nvSpPr>
        <p:spPr>
          <a:xfrm>
            <a:off x="8606400" y="3157941"/>
            <a:ext cx="3256118" cy="3352921"/>
          </a:xfrm>
          <a:prstGeom prst="sun">
            <a:avLst>
              <a:gd name="adj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FF00"/>
                </a:solidFill>
              </a:rPr>
              <a:t>EM HÃY GIẢI THÍCH XEM. TẠI SAO TIẾN HÀNH THEO CÁC BƯỚC HƯỚNG DẪN THI CHIA ĐỀU ĐƯỢC THANH SẮT?</a:t>
            </a:r>
            <a:endParaRPr lang="vi-VN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07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3" grpId="0" animBg="1"/>
      <p:bldP spid="38" grpId="0"/>
      <p:bldP spid="39" grpId="0"/>
      <p:bldP spid="40" grpId="0"/>
      <p:bldP spid="41" grpId="0"/>
      <p:bldP spid="42" grpId="0"/>
      <p:bldP spid="43" grpId="0"/>
      <p:bldP spid="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690219" y="2541132"/>
            <a:ext cx="4946085" cy="3742533"/>
          </a:xfrm>
          <a:prstGeom prst="round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41437"/>
              </p:ext>
            </p:extLst>
          </p:nvPr>
        </p:nvGraphicFramePr>
        <p:xfrm>
          <a:off x="4065588" y="2724150"/>
          <a:ext cx="4503737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13" imgW="2311200" imgH="1726920" progId="Equation.DSMT4">
                  <p:embed/>
                </p:oleObj>
              </mc:Choice>
              <mc:Fallback>
                <p:oleObj name="Equation" r:id="rId13" imgW="23112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5588" y="2724150"/>
                        <a:ext cx="4503737" cy="336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0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8"/>
          <p:cNvSpPr>
            <a:spLocks noChangeArrowheads="1"/>
          </p:cNvSpPr>
          <p:nvPr/>
        </p:nvSpPr>
        <p:spPr bwMode="auto">
          <a:xfrm>
            <a:off x="9301991" y="4721483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5356431" y="4931538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AutoShape 6"/>
          <p:cNvSpPr>
            <a:spLocks noChangeArrowheads="1"/>
          </p:cNvSpPr>
          <p:nvPr/>
        </p:nvSpPr>
        <p:spPr bwMode="auto">
          <a:xfrm>
            <a:off x="928063" y="4018867"/>
            <a:ext cx="1426133" cy="1341288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67690" y="241147"/>
            <a:ext cx="791203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: HỘP QUÀ BẤT NGỜ</a:t>
            </a:r>
          </a:p>
        </p:txBody>
      </p:sp>
      <p:sp>
        <p:nvSpPr>
          <p:cNvPr id="3" name="Rectangle 2"/>
          <p:cNvSpPr/>
          <p:nvPr/>
        </p:nvSpPr>
        <p:spPr>
          <a:xfrm>
            <a:off x="1005020" y="979615"/>
            <a:ext cx="10175598" cy="156966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/>
          <a:p>
            <a:pPr algn="just"/>
            <a:r>
              <a:rPr lang="nl-NL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 chơi:</a:t>
            </a:r>
            <a:r>
              <a:rPr lang="nl-NL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nl-NL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 4 hộp quà khác nhau, trong mỗi hộp quà chứa một câu hỏi và một phần quà hấp dẫn. Nếu trả lời đúng câu hỏi thì món quà sẽ hiện ra</a:t>
            </a:r>
            <a:r>
              <a:rPr lang="nl-NL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ctr"/>
            <a:r>
              <a:rPr lang="nl-NL" sz="2400" b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m hãy click chuột vào các hộp quà nhé.</a:t>
            </a:r>
          </a:p>
          <a:p>
            <a:pPr algn="ctr"/>
            <a:r>
              <a:rPr lang="nl-NL" sz="24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 mở hết các hộp quà chúng ta click “qua trang” các em nhé.</a:t>
            </a:r>
            <a:endParaRPr lang="nl-NL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905" y="5954116"/>
            <a:ext cx="56375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 CÁC EM CHƠI VUI VẺ !</a:t>
            </a:r>
          </a:p>
        </p:txBody>
      </p:sp>
      <p:cxnSp>
        <p:nvCxnSpPr>
          <p:cNvPr id="6" name="Elbow Connector 5"/>
          <p:cNvCxnSpPr>
            <a:stCxn id="2" idx="1"/>
            <a:endCxn id="4" idx="1"/>
          </p:cNvCxnSpPr>
          <p:nvPr/>
        </p:nvCxnSpPr>
        <p:spPr>
          <a:xfrm rot="10800000" flipH="1" flipV="1">
            <a:off x="2167689" y="595090"/>
            <a:ext cx="1033215" cy="5682192"/>
          </a:xfrm>
          <a:prstGeom prst="bentConnector3">
            <a:avLst>
              <a:gd name="adj1" fmla="val -141530"/>
            </a:avLst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lbow Connector 6"/>
          <p:cNvCxnSpPr>
            <a:stCxn id="2" idx="3"/>
            <a:endCxn id="4" idx="3"/>
          </p:cNvCxnSpPr>
          <p:nvPr/>
        </p:nvCxnSpPr>
        <p:spPr>
          <a:xfrm flipH="1">
            <a:off x="8838410" y="595090"/>
            <a:ext cx="1241318" cy="5682192"/>
          </a:xfrm>
          <a:prstGeom prst="bentConnector3">
            <a:avLst>
              <a:gd name="adj1" fmla="val -93249"/>
            </a:avLst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9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4829" y="2853724"/>
            <a:ext cx="1554320" cy="140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168" y="2604064"/>
            <a:ext cx="1673474" cy="1657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3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821" y="4560738"/>
            <a:ext cx="1575486" cy="1428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6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461" y="4565615"/>
            <a:ext cx="1543336" cy="1418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" name="Group 28"/>
          <p:cNvGrpSpPr/>
          <p:nvPr/>
        </p:nvGrpSpPr>
        <p:grpSpPr>
          <a:xfrm>
            <a:off x="803077" y="5252326"/>
            <a:ext cx="1345140" cy="971303"/>
            <a:chOff x="998208" y="5546153"/>
            <a:chExt cx="1345140" cy="971303"/>
          </a:xfrm>
        </p:grpSpPr>
        <p:sp>
          <p:nvSpPr>
            <p:cNvPr id="30" name="TextBox 29">
              <a:hlinkClick r:id="rId11" action="ppaction://hlinksldjump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Curved Up Arrow 30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32" name="Curved Down Arrow 31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  <p:sp>
        <p:nvSpPr>
          <p:cNvPr id="34" name="AutoShape 3"/>
          <p:cNvSpPr>
            <a:spLocks noChangeArrowheads="1"/>
          </p:cNvSpPr>
          <p:nvPr/>
        </p:nvSpPr>
        <p:spPr bwMode="auto">
          <a:xfrm>
            <a:off x="789056" y="1908794"/>
            <a:ext cx="1228054" cy="1851538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AutoShape 5"/>
          <p:cNvSpPr>
            <a:spLocks noChangeArrowheads="1"/>
          </p:cNvSpPr>
          <p:nvPr/>
        </p:nvSpPr>
        <p:spPr bwMode="auto">
          <a:xfrm>
            <a:off x="9690100" y="3203276"/>
            <a:ext cx="2323609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4"/>
          <p:cNvSpPr>
            <a:spLocks noChangeArrowheads="1"/>
          </p:cNvSpPr>
          <p:nvPr/>
        </p:nvSpPr>
        <p:spPr bwMode="auto">
          <a:xfrm>
            <a:off x="10308226" y="837603"/>
            <a:ext cx="899917" cy="2254269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913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38" grpId="0" animBg="1"/>
      <p:bldP spid="37" grpId="0" animBg="1"/>
      <p:bldP spid="36" grpId="0" animBg="1"/>
      <p:bldP spid="34" grpId="0" animBg="1" autoUpdateAnimBg="0"/>
      <p:bldP spid="35" grpId="0" animBg="1"/>
      <p:bldP spid="3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148114" y="279763"/>
            <a:ext cx="7765143" cy="601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 bwMode="auto">
          <a:xfrm>
            <a:off x="7222895" y="5104267"/>
            <a:ext cx="3143745" cy="400110"/>
          </a:xfrm>
          <a:prstGeom prst="rect">
            <a:avLst/>
          </a:prstGeom>
          <a:gradFill rotWithShape="1">
            <a:gsLst>
              <a:gs pos="0">
                <a:srgbClr val="CC00FF">
                  <a:alpha val="34000"/>
                </a:srgbClr>
              </a:gs>
              <a:gs pos="50000">
                <a:schemeClr val="bg1"/>
              </a:gs>
              <a:gs pos="100000">
                <a:srgbClr val="CC00FF">
                  <a:alpha val="34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>
                <a:solidFill>
                  <a:srgbClr val="660066"/>
                </a:solidFill>
              </a:rPr>
              <a:t>CHỌN KẾT QUẢ ĐÚNG NHẤT</a:t>
            </a:r>
            <a:endParaRPr lang="en-US" sz="2000" dirty="0" err="1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39583"/>
              </p:ext>
            </p:extLst>
          </p:nvPr>
        </p:nvGraphicFramePr>
        <p:xfrm>
          <a:off x="9317038" y="5572914"/>
          <a:ext cx="1997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3" name="Equation" r:id="rId7" imgW="1015920" imgH="177480" progId="Equation.DSMT4">
                  <p:embed/>
                </p:oleObj>
              </mc:Choice>
              <mc:Fallback>
                <p:oleObj name="Equation" r:id="rId7" imgW="101592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17038" y="5572914"/>
                        <a:ext cx="19970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78125"/>
              </p:ext>
            </p:extLst>
          </p:nvPr>
        </p:nvGraphicFramePr>
        <p:xfrm>
          <a:off x="6389681" y="6193018"/>
          <a:ext cx="19986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4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9681" y="6193018"/>
                        <a:ext cx="199866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22836" y="1995494"/>
            <a:ext cx="4333760" cy="3215773"/>
            <a:chOff x="7145850" y="4441686"/>
            <a:chExt cx="4333760" cy="3215773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7145850" y="4441686"/>
              <a:ext cx="4333760" cy="3215773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latin typeface=".Vn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64636"/>
                </p:ext>
              </p:extLst>
            </p:nvPr>
          </p:nvGraphicFramePr>
          <p:xfrm>
            <a:off x="7498536" y="4563208"/>
            <a:ext cx="3834269" cy="3094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5" name="Equation" r:id="rId11" imgW="2070000" imgH="1574640" progId="Equation.DSMT4">
                    <p:embed/>
                  </p:oleObj>
                </mc:Choice>
                <mc:Fallback>
                  <p:oleObj name="Equation" r:id="rId11" imgW="2070000" imgH="157464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98536" y="4563208"/>
                          <a:ext cx="3834269" cy="30942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 bwMode="auto">
          <a:xfrm>
            <a:off x="7060455" y="2899098"/>
            <a:ext cx="3695130" cy="2123658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có AB = 4,5 cm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AC = 6 cm, AM = 3 cm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iết MN // BC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ộ dài AN bằng bao nhiêu?</a:t>
            </a:r>
            <a:endParaRPr lang="en-US" sz="2400" dirty="0" err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21384"/>
              </p:ext>
            </p:extLst>
          </p:nvPr>
        </p:nvGraphicFramePr>
        <p:xfrm>
          <a:off x="6389681" y="5573708"/>
          <a:ext cx="20240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6" name="Equation" r:id="rId13" imgW="1028520" imgH="177480" progId="Equation.DSMT4">
                  <p:embed/>
                </p:oleObj>
              </mc:Choice>
              <mc:Fallback>
                <p:oleObj name="Equation" r:id="rId13" imgW="102852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89681" y="5573708"/>
                        <a:ext cx="202406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2405195" y="1642864"/>
            <a:ext cx="76816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5595258" y="1143000"/>
            <a:ext cx="0" cy="586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 bwMode="auto">
          <a:xfrm>
            <a:off x="8377286" y="5516707"/>
            <a:ext cx="198163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đúng</a:t>
            </a:r>
            <a:endParaRPr lang="en-US" sz="24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457" y="899886"/>
            <a:ext cx="1448286" cy="1434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44957" y="362103"/>
            <a:ext cx="3884300" cy="255522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33402"/>
              </p:ext>
            </p:extLst>
          </p:nvPr>
        </p:nvGraphicFramePr>
        <p:xfrm>
          <a:off x="9317038" y="6180318"/>
          <a:ext cx="2273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7" name="Equation" r:id="rId17" imgW="1155600" imgH="190440" progId="Equation.DSMT4">
                  <p:embed/>
                </p:oleObj>
              </mc:Choice>
              <mc:Fallback>
                <p:oleObj name="Equation" r:id="rId17" imgW="1155600" imgH="1904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17038" y="6180318"/>
                        <a:ext cx="227330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>
            <a:hlinkClick r:id="rId19" action="ppaction://hlinksldjump"/>
          </p:cNvPr>
          <p:cNvSpPr/>
          <p:nvPr/>
        </p:nvSpPr>
        <p:spPr>
          <a:xfrm>
            <a:off x="1165252" y="5255565"/>
            <a:ext cx="2940390" cy="1103167"/>
          </a:xfrm>
          <a:prstGeom prst="upArrow">
            <a:avLst>
              <a:gd name="adj1" fmla="val 82579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lick chuột</a:t>
            </a:r>
          </a:p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</a:t>
            </a:r>
            <a:endParaRPr lang="vi-VN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tra-loi-dung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-734248" y="2899098"/>
            <a:ext cx="609600" cy="609600"/>
          </a:xfrm>
          <a:prstGeom prst="rect">
            <a:avLst/>
          </a:prstGeom>
        </p:spPr>
      </p:pic>
      <p:pic>
        <p:nvPicPr>
          <p:cNvPr id="19" name="tra-loi-sai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-844030" y="427468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18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09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09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09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809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098017" y="1282019"/>
            <a:ext cx="4170137" cy="343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prstTxWarp prst="textArchUp">
              <a:avLst>
                <a:gd name="adj" fmla="val 10518429"/>
              </a:avLst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 CỦA EM</a:t>
            </a:r>
            <a:endParaRPr lang="en-US" sz="36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1367291" y="602342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9364891" y="3091056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757691" y="3668524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2923154" y="4852504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8231641" y="4712085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2" descr="Kết quả hình ảnh cho hinh anh ve viet but b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" t="27477" r="4487" b="29123"/>
          <a:stretch/>
        </p:blipFill>
        <p:spPr bwMode="auto">
          <a:xfrm>
            <a:off x="4470400" y="3093569"/>
            <a:ext cx="3425372" cy="899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11299" y="4383131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 XỨ TỪ VIỆT NAM</a:t>
            </a:r>
            <a:endParaRPr lang="en-US"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044699" y="275771"/>
            <a:ext cx="7737930" cy="6531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8717191" y="-389810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510515" y="5473372"/>
            <a:ext cx="1345140" cy="1050263"/>
            <a:chOff x="998208" y="5546153"/>
            <a:chExt cx="1345140" cy="1050263"/>
          </a:xfrm>
        </p:grpSpPr>
        <p:sp>
          <p:nvSpPr>
            <p:cNvPr id="14" name="TextBox 13">
              <a:hlinkClick r:id="rId5" action="ppaction://hlinksldjump"/>
            </p:cNvPr>
            <p:cNvSpPr txBox="1"/>
            <p:nvPr/>
          </p:nvSpPr>
          <p:spPr>
            <a:xfrm>
              <a:off x="1143052" y="5765419"/>
              <a:ext cx="902811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  <a:hlinkClick r:id="rId5" action="ppaction://hlinksldjump"/>
                </a:rPr>
                <a:t>Quay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Curved Up Arrow 14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6" name="Curved Down Arrow 15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322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 autoUpdateAnimBg="0"/>
      <p:bldP spid="5" grpId="0" animBg="1"/>
      <p:bldP spid="6" grpId="0" animBg="1"/>
      <p:bldP spid="7" grpId="0" animBg="1"/>
      <p:bldP spid="8" grpId="0" animBg="1"/>
      <p:bldP spid="10" grpId="0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148114" y="279763"/>
            <a:ext cx="7765143" cy="601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 bwMode="auto">
          <a:xfrm>
            <a:off x="6894493" y="4042880"/>
            <a:ext cx="3193823" cy="400110"/>
          </a:xfrm>
          <a:prstGeom prst="rect">
            <a:avLst/>
          </a:prstGeom>
          <a:gradFill rotWithShape="1">
            <a:gsLst>
              <a:gs pos="0">
                <a:srgbClr val="CC00FF">
                  <a:alpha val="34000"/>
                </a:srgbClr>
              </a:gs>
              <a:gs pos="50000">
                <a:schemeClr val="bg1"/>
              </a:gs>
              <a:gs pos="100000">
                <a:srgbClr val="CC00FF">
                  <a:alpha val="34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</a:rPr>
              <a:t>CHỌN KẾT QUẢ ĐÚNG NHẤT</a:t>
            </a:r>
            <a:endParaRPr lang="en-US" sz="2000" b="1" dirty="0" err="1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7635"/>
              </p:ext>
            </p:extLst>
          </p:nvPr>
        </p:nvGraphicFramePr>
        <p:xfrm>
          <a:off x="8475663" y="4579485"/>
          <a:ext cx="2146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4" name="Equation" r:id="rId8" imgW="1091880" imgH="444240" progId="Equation.DSMT4">
                  <p:embed/>
                </p:oleObj>
              </mc:Choice>
              <mc:Fallback>
                <p:oleObj name="Equation" r:id="rId8" imgW="109188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75663" y="4579485"/>
                        <a:ext cx="2146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84707"/>
              </p:ext>
            </p:extLst>
          </p:nvPr>
        </p:nvGraphicFramePr>
        <p:xfrm>
          <a:off x="5951538" y="4842216"/>
          <a:ext cx="21986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5" name="Equation" r:id="rId10" imgW="1117440" imgH="177480" progId="Equation.DSMT4">
                  <p:embed/>
                </p:oleObj>
              </mc:Choice>
              <mc:Fallback>
                <p:oleObj name="Equation" r:id="rId10" imgW="111744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1538" y="4842216"/>
                        <a:ext cx="2198687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49347"/>
              </p:ext>
            </p:extLst>
          </p:nvPr>
        </p:nvGraphicFramePr>
        <p:xfrm>
          <a:off x="5951538" y="5447843"/>
          <a:ext cx="21240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6" name="Equation" r:id="rId12" imgW="1079280" imgH="444240" progId="Equation.DSMT4">
                  <p:embed/>
                </p:oleObj>
              </mc:Choice>
              <mc:Fallback>
                <p:oleObj name="Equation" r:id="rId12" imgW="107928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1538" y="5447843"/>
                        <a:ext cx="2124075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2405195" y="1642864"/>
            <a:ext cx="76816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5595258" y="1143000"/>
            <a:ext cx="0" cy="586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 bwMode="auto">
          <a:xfrm>
            <a:off x="8106683" y="5651192"/>
            <a:ext cx="198163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đúng</a:t>
            </a:r>
            <a:endParaRPr lang="en-US" sz="24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95085"/>
              </p:ext>
            </p:extLst>
          </p:nvPr>
        </p:nvGraphicFramePr>
        <p:xfrm>
          <a:off x="8475663" y="5446256"/>
          <a:ext cx="21478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7" name="Equation" r:id="rId14" imgW="1091880" imgH="444240" progId="Equation.DSMT4">
                  <p:embed/>
                </p:oleObj>
              </mc:Choice>
              <mc:Fallback>
                <p:oleObj name="Equation" r:id="rId14" imgW="109188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75663" y="5446256"/>
                        <a:ext cx="2147887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>
            <a:hlinkClick r:id="rId16" action="ppaction://hlinksldjump"/>
          </p:cNvPr>
          <p:cNvSpPr/>
          <p:nvPr/>
        </p:nvSpPr>
        <p:spPr>
          <a:xfrm>
            <a:off x="1613147" y="5261250"/>
            <a:ext cx="2940390" cy="1103167"/>
          </a:xfrm>
          <a:prstGeom prst="upArrow">
            <a:avLst>
              <a:gd name="adj1" fmla="val 82579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lick chuột</a:t>
            </a:r>
          </a:p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</a:t>
            </a:r>
            <a:endParaRPr lang="vi-VN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tra-loi-dung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734248" y="2899098"/>
            <a:ext cx="609600" cy="609600"/>
          </a:xfrm>
          <a:prstGeom prst="rect">
            <a:avLst/>
          </a:prstGeom>
        </p:spPr>
      </p:pic>
      <p:pic>
        <p:nvPicPr>
          <p:cNvPr id="19" name="Picture 16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743" y="829662"/>
            <a:ext cx="1543336" cy="1418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22437"/>
              </p:ext>
            </p:extLst>
          </p:nvPr>
        </p:nvGraphicFramePr>
        <p:xfrm>
          <a:off x="6260774" y="2296301"/>
          <a:ext cx="4316629" cy="145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8" name="Equation" r:id="rId20" imgW="1879560" imgH="634680" progId="Equation.DSMT4">
                  <p:embed/>
                </p:oleObj>
              </mc:Choice>
              <mc:Fallback>
                <p:oleObj name="Equation" r:id="rId20" imgW="1879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60774" y="2296301"/>
                        <a:ext cx="4316629" cy="1458321"/>
                      </a:xfrm>
                      <a:prstGeom prst="rect">
                        <a:avLst/>
                      </a:prstGeom>
                      <a:ln>
                        <a:solidFill>
                          <a:srgbClr val="FF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43390" y="1987781"/>
            <a:ext cx="4834976" cy="3215773"/>
            <a:chOff x="6806791" y="4331914"/>
            <a:chExt cx="4834976" cy="3215773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806791" y="4331914"/>
              <a:ext cx="4834976" cy="3215773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latin typeface=".Vn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347464"/>
                </p:ext>
              </p:extLst>
            </p:nvPr>
          </p:nvGraphicFramePr>
          <p:xfrm>
            <a:off x="6892420" y="4664181"/>
            <a:ext cx="4727575" cy="271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9" name="Equation" r:id="rId22" imgW="2552400" imgH="1384200" progId="Equation.DSMT4">
                    <p:embed/>
                  </p:oleObj>
                </mc:Choice>
                <mc:Fallback>
                  <p:oleObj name="Equation" r:id="rId22" imgW="2552400" imgH="1384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892420" y="4664181"/>
                          <a:ext cx="4727575" cy="271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tra-loi-sai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844030" y="427468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985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09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09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09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809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61029" y="275771"/>
            <a:ext cx="7794171" cy="725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90601" y="1989522"/>
            <a:ext cx="90678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400" b="1" dirty="0" err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PhÇn</a:t>
            </a:r>
            <a:r>
              <a:rPr lang="en-US" sz="4400" b="1" dirty="0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4400" b="1" err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thư­ëng</a:t>
            </a:r>
            <a:r>
              <a:rPr lang="en-US" sz="4400" b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 lµ:</a:t>
            </a:r>
          </a:p>
          <a:p>
            <a:pPr algn="ctr" eaLnBrk="1" hangingPunct="1"/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Thước chuyên dụng vẽ các đường cong (parabol)</a:t>
            </a:r>
          </a:p>
          <a:p>
            <a:pPr algn="ctr" eaLnBrk="1" hangingPunct="1"/>
            <a:r>
              <a:rPr lang="en-US" sz="4400" b="1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de in Vietnam</a:t>
            </a:r>
            <a:endParaRPr lang="en-US" sz="4400" b="1" dirty="0">
              <a:solidFill>
                <a:srgbClr val="0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1875971" y="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9368971" y="268514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5314856" y="383346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 rot="3295549">
            <a:off x="359730" y="349721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2880323" y="4968241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8225971" y="4459514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524501" y="5395609"/>
            <a:ext cx="1345140" cy="1050263"/>
            <a:chOff x="998208" y="5546153"/>
            <a:chExt cx="1345140" cy="1050263"/>
          </a:xfrm>
        </p:grpSpPr>
        <p:sp>
          <p:nvSpPr>
            <p:cNvPr id="12" name="TextBox 11">
              <a:hlinkClick r:id="rId3" action="ppaction://hlinksldjump"/>
            </p:cNvPr>
            <p:cNvSpPr txBox="1"/>
            <p:nvPr/>
          </p:nvSpPr>
          <p:spPr>
            <a:xfrm>
              <a:off x="1143052" y="5765419"/>
              <a:ext cx="902811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  <a:hlinkClick r:id="rId3" action="ppaction://hlinksldjump"/>
                </a:rPr>
                <a:t>Quay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Curved Up Arrow 12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4" name="Curved Down Arrow 13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7484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692321" y="4579938"/>
            <a:ext cx="4546600" cy="1784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Rectangle 16"/>
          <p:cNvSpPr/>
          <p:nvPr/>
        </p:nvSpPr>
        <p:spPr>
          <a:xfrm>
            <a:off x="2148114" y="279763"/>
            <a:ext cx="7765143" cy="601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 bwMode="auto">
          <a:xfrm>
            <a:off x="7431068" y="3980792"/>
            <a:ext cx="3193823" cy="400110"/>
          </a:xfrm>
          <a:prstGeom prst="rect">
            <a:avLst/>
          </a:prstGeom>
          <a:gradFill rotWithShape="1">
            <a:gsLst>
              <a:gs pos="0">
                <a:srgbClr val="CC00FF">
                  <a:alpha val="34000"/>
                </a:srgbClr>
              </a:gs>
              <a:gs pos="50000">
                <a:schemeClr val="bg1"/>
              </a:gs>
              <a:gs pos="100000">
                <a:srgbClr val="CC00FF">
                  <a:alpha val="34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</a:rPr>
              <a:t>CHỌN KẾT QUẢ ĐÚNG NHẤT</a:t>
            </a:r>
            <a:endParaRPr lang="en-US" sz="2000" b="1" dirty="0" err="1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9081"/>
              </p:ext>
            </p:extLst>
          </p:nvPr>
        </p:nvGraphicFramePr>
        <p:xfrm>
          <a:off x="8216446" y="4579938"/>
          <a:ext cx="19954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8"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16446" y="4579938"/>
                        <a:ext cx="199548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88598"/>
              </p:ext>
            </p:extLst>
          </p:nvPr>
        </p:nvGraphicFramePr>
        <p:xfrm>
          <a:off x="5672592" y="4581525"/>
          <a:ext cx="20494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9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2592" y="4581525"/>
                        <a:ext cx="20494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92313"/>
              </p:ext>
            </p:extLst>
          </p:nvPr>
        </p:nvGraphicFramePr>
        <p:xfrm>
          <a:off x="8203746" y="5473700"/>
          <a:ext cx="20494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" name="Equation" r:id="rId12" imgW="1041120" imgH="444240" progId="Equation.DSMT4">
                  <p:embed/>
                </p:oleObj>
              </mc:Choice>
              <mc:Fallback>
                <p:oleObj name="Equation" r:id="rId12" imgW="104112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03746" y="5473700"/>
                        <a:ext cx="20494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2593951" y="522846"/>
            <a:ext cx="76816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5595258" y="1143000"/>
            <a:ext cx="0" cy="586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 bwMode="auto">
          <a:xfrm>
            <a:off x="10278271" y="5689761"/>
            <a:ext cx="160813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ọn</a:t>
            </a:r>
            <a:endParaRPr lang="en-US" sz="24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26900"/>
              </p:ext>
            </p:extLst>
          </p:nvPr>
        </p:nvGraphicFramePr>
        <p:xfrm>
          <a:off x="5685971" y="5513388"/>
          <a:ext cx="20224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1" name="Equation" r:id="rId14" imgW="1028520" imgH="444240" progId="Equation.DSMT4">
                  <p:embed/>
                </p:oleObj>
              </mc:Choice>
              <mc:Fallback>
                <p:oleObj name="Equation" r:id="rId14" imgW="102852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5971" y="5513388"/>
                        <a:ext cx="202247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>
            <a:hlinkClick r:id="rId16" action="ppaction://hlinksldjump"/>
          </p:cNvPr>
          <p:cNvSpPr/>
          <p:nvPr/>
        </p:nvSpPr>
        <p:spPr>
          <a:xfrm>
            <a:off x="1613147" y="5261250"/>
            <a:ext cx="2940390" cy="1103167"/>
          </a:xfrm>
          <a:prstGeom prst="upArrow">
            <a:avLst>
              <a:gd name="adj1" fmla="val 82579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lick chuột</a:t>
            </a:r>
          </a:p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</a:t>
            </a:r>
            <a:endParaRPr lang="vi-VN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tra-loi-dung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734248" y="2899098"/>
            <a:ext cx="609600" cy="609600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68054"/>
              </p:ext>
            </p:extLst>
          </p:nvPr>
        </p:nvGraphicFramePr>
        <p:xfrm>
          <a:off x="6720217" y="2890975"/>
          <a:ext cx="4754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" name="Equation" r:id="rId18" imgW="2070000" imgH="431640" progId="Equation.DSMT4">
                  <p:embed/>
                </p:oleObj>
              </mc:Choice>
              <mc:Fallback>
                <p:oleObj name="Equation" r:id="rId18" imgW="207000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20217" y="2890975"/>
                        <a:ext cx="4754563" cy="990600"/>
                      </a:xfrm>
                      <a:prstGeom prst="rect">
                        <a:avLst/>
                      </a:prstGeom>
                      <a:ln>
                        <a:solidFill>
                          <a:srgbClr val="FF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9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741" y="522846"/>
            <a:ext cx="1554320" cy="140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052735" y="913090"/>
            <a:ext cx="3945847" cy="4379577"/>
            <a:chOff x="6806791" y="3832582"/>
            <a:chExt cx="3945847" cy="437957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806791" y="3832582"/>
              <a:ext cx="3945847" cy="4379577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latin typeface=".Vn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455282"/>
                </p:ext>
              </p:extLst>
            </p:nvPr>
          </p:nvGraphicFramePr>
          <p:xfrm>
            <a:off x="7095588" y="4038347"/>
            <a:ext cx="3481388" cy="396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3" name="Equation" r:id="rId22" imgW="1879560" imgH="2019240" progId="Equation.DSMT4">
                    <p:embed/>
                  </p:oleObj>
                </mc:Choice>
                <mc:Fallback>
                  <p:oleObj name="Equation" r:id="rId22" imgW="1879560" imgH="201924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95588" y="4038347"/>
                          <a:ext cx="3481388" cy="3967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267202" y="279763"/>
            <a:ext cx="3171571" cy="2726222"/>
          </a:xfrm>
          <a:prstGeom prst="rect">
            <a:avLst/>
          </a:prstGeom>
        </p:spPr>
      </p:pic>
      <p:pic>
        <p:nvPicPr>
          <p:cNvPr id="22" name="tra-loi-sai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844030" y="427468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028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09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097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097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8097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40" y="228854"/>
            <a:ext cx="7159698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347347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155906" y="152328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546036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155906" y="26611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9" y="313884"/>
            <a:ext cx="687914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- Học sinh nhận biết được đoạn thẳng tỉ lệ. 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</a:rPr>
              <a:t>- Học sinh hiểu được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định lí Thalès trong tam giác. HS vận dụng để giải được một số các bài toán trong thực tiễn.</a:t>
            </a:r>
            <a:endParaRPr lang="en-US" sz="2800"/>
          </a:p>
          <a:p>
            <a:pPr algn="just"/>
            <a:endParaRPr lang="nl-NL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2800" dirty="0"/>
          </a:p>
          <a:p>
            <a:pPr algn="just"/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043" y="217432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NĂNG LỰC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PHẨM CHẤT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09800" y="304800"/>
            <a:ext cx="7645400" cy="566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3669" y="2235999"/>
            <a:ext cx="885371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400" b="1" dirty="0" err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PhÇn</a:t>
            </a:r>
            <a:r>
              <a:rPr lang="en-US" sz="4400" b="1" dirty="0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4400" b="1" err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thư­ëng</a:t>
            </a:r>
            <a:r>
              <a:rPr lang="en-US" sz="4400" b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 lµ:</a:t>
            </a:r>
          </a:p>
          <a:p>
            <a:pPr algn="ctr" eaLnBrk="1" hangingPunct="1"/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COMBO (viết chì + tẩy)</a:t>
            </a:r>
          </a:p>
          <a:p>
            <a:pPr algn="ctr" eaLnBrk="1" hangingPunct="1"/>
            <a:r>
              <a:rPr lang="en-US" sz="4400" b="1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ế hệ mới.</a:t>
            </a:r>
            <a:endParaRPr lang="en-US" sz="4400" b="1" dirty="0">
              <a:solidFill>
                <a:srgbClr val="0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2209800" y="30480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396412" y="1115224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5257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1750730" y="3934624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4173665" y="4680858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7421452" y="4272866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524501" y="5395609"/>
            <a:ext cx="1345140" cy="1050263"/>
            <a:chOff x="998208" y="5546153"/>
            <a:chExt cx="1345140" cy="1050263"/>
          </a:xfrm>
        </p:grpSpPr>
        <p:sp>
          <p:nvSpPr>
            <p:cNvPr id="11" name="TextBox 10">
              <a:hlinkClick r:id="rId3" action="ppaction://hlinksldjump"/>
            </p:cNvPr>
            <p:cNvSpPr txBox="1"/>
            <p:nvPr/>
          </p:nvSpPr>
          <p:spPr>
            <a:xfrm>
              <a:off x="1143052" y="5765419"/>
              <a:ext cx="902811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  <a:hlinkClick r:id="rId3" action="ppaction://hlinksldjump"/>
                </a:rPr>
                <a:t>Quay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Curved Up Arrow 11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3" name="Curved Down Arrow 12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114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53144" y="275772"/>
            <a:ext cx="11143359" cy="6309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500" b="1">
                <a:solidFill>
                  <a:srgbClr val="F30903"/>
                </a:solidFill>
                <a:latin typeface="VNI-Times" pitchFamily="2" charset="0"/>
                <a:cs typeface="Times New Roman" pitchFamily="18" charset="0"/>
              </a:rPr>
              <a:t>Phaàn thöôûng laø </a:t>
            </a:r>
            <a:r>
              <a:rPr lang="en-US" sz="3500" b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moät soá hình aûnh “ñaëc bieät” ñeå giaûi trí</a:t>
            </a:r>
            <a:r>
              <a:rPr lang="en-US" sz="3500" b="1">
                <a:solidFill>
                  <a:srgbClr val="F30903"/>
                </a:solidFill>
                <a:latin typeface="VNI-Times" pitchFamily="2" charset="0"/>
                <a:cs typeface="Times New Roman" pitchFamily="18" charset="0"/>
              </a:rPr>
              <a:t>.</a:t>
            </a:r>
          </a:p>
        </p:txBody>
      </p:sp>
      <p:pic>
        <p:nvPicPr>
          <p:cNvPr id="3" name="Picture 3" descr="1770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143" y="1169550"/>
            <a:ext cx="5598902" cy="5318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17678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665" y="1169551"/>
            <a:ext cx="5169692" cy="5318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224823" y="5437622"/>
            <a:ext cx="1345140" cy="1050263"/>
            <a:chOff x="998208" y="5546153"/>
            <a:chExt cx="1345140" cy="1050263"/>
          </a:xfrm>
        </p:grpSpPr>
        <p:sp>
          <p:nvSpPr>
            <p:cNvPr id="6" name="TextBox 5">
              <a:hlinkClick r:id="rId6" action="ppaction://hlinksldjump"/>
            </p:cNvPr>
            <p:cNvSpPr txBox="1"/>
            <p:nvPr/>
          </p:nvSpPr>
          <p:spPr>
            <a:xfrm>
              <a:off x="1143052" y="5765419"/>
              <a:ext cx="902811" cy="830997"/>
            </a:xfrm>
            <a:prstGeom prst="rect">
              <a:avLst/>
            </a:prstGeom>
            <a:solidFill>
              <a:srgbClr val="A4A5A4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hlinkClick r:id="rId6" action="ppaction://hlinksldjump"/>
                </a:rPr>
                <a:t>Quay</a:t>
              </a:r>
              <a:endPara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endPara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Curved Up Arrow 6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8" name="Curved Down Arrow 7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2482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692321" y="4579938"/>
            <a:ext cx="4546600" cy="1784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Rectangle 3"/>
          <p:cNvSpPr/>
          <p:nvPr/>
        </p:nvSpPr>
        <p:spPr>
          <a:xfrm>
            <a:off x="2148114" y="279763"/>
            <a:ext cx="7765143" cy="601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TextBox 4"/>
          <p:cNvSpPr txBox="1"/>
          <p:nvPr/>
        </p:nvSpPr>
        <p:spPr bwMode="auto">
          <a:xfrm>
            <a:off x="7119348" y="3980792"/>
            <a:ext cx="3817263" cy="400110"/>
          </a:xfrm>
          <a:prstGeom prst="rect">
            <a:avLst/>
          </a:prstGeom>
          <a:gradFill rotWithShape="1">
            <a:gsLst>
              <a:gs pos="0">
                <a:srgbClr val="CC00FF">
                  <a:alpha val="34000"/>
                </a:srgbClr>
              </a:gs>
              <a:gs pos="50000">
                <a:schemeClr val="bg1"/>
              </a:gs>
              <a:gs pos="100000">
                <a:srgbClr val="CC00FF">
                  <a:alpha val="34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KẾT QUẢ ĐÚNG NHẤT</a:t>
            </a:r>
            <a:endParaRPr lang="en-US" sz="20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40241"/>
              </p:ext>
            </p:extLst>
          </p:nvPr>
        </p:nvGraphicFramePr>
        <p:xfrm>
          <a:off x="8242074" y="4803775"/>
          <a:ext cx="18462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4" name="Equation" r:id="rId7" imgW="939600" imgH="215640" progId="Equation.DSMT4">
                  <p:embed/>
                </p:oleObj>
              </mc:Choice>
              <mc:Fallback>
                <p:oleObj name="Equation" r:id="rId7" imgW="93960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42074" y="4803775"/>
                        <a:ext cx="1846262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69006"/>
              </p:ext>
            </p:extLst>
          </p:nvPr>
        </p:nvGraphicFramePr>
        <p:xfrm>
          <a:off x="5856741" y="4829175"/>
          <a:ext cx="22494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" name="Equation" r:id="rId9" imgW="1143000" imgH="190440" progId="Equation.DSMT4">
                  <p:embed/>
                </p:oleObj>
              </mc:Choice>
              <mc:Fallback>
                <p:oleObj name="Equation" r:id="rId9" imgW="114300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6741" y="4829175"/>
                        <a:ext cx="224948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12456"/>
              </p:ext>
            </p:extLst>
          </p:nvPr>
        </p:nvGraphicFramePr>
        <p:xfrm>
          <a:off x="8242074" y="5473700"/>
          <a:ext cx="21494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6" name="Equation" r:id="rId11" imgW="1091880" imgH="444240" progId="Equation.DSMT4">
                  <p:embed/>
                </p:oleObj>
              </mc:Choice>
              <mc:Fallback>
                <p:oleObj name="Equation" r:id="rId11" imgW="109188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42074" y="5473700"/>
                        <a:ext cx="21494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2633253" y="396151"/>
            <a:ext cx="76816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595258" y="1143000"/>
            <a:ext cx="0" cy="586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 bwMode="auto">
          <a:xfrm>
            <a:off x="10278271" y="5689761"/>
            <a:ext cx="160813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ọn</a:t>
            </a:r>
            <a:endParaRPr lang="en-US" sz="24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62989"/>
              </p:ext>
            </p:extLst>
          </p:nvPr>
        </p:nvGraphicFramePr>
        <p:xfrm>
          <a:off x="5856741" y="5513388"/>
          <a:ext cx="15732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" name="Equation" r:id="rId13" imgW="799920" imgH="444240" progId="Equation.DSMT4">
                  <p:embed/>
                </p:oleObj>
              </mc:Choice>
              <mc:Fallback>
                <p:oleObj name="Equation" r:id="rId13" imgW="79992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56741" y="5513388"/>
                        <a:ext cx="1573212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tra-loi-dung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734248" y="2899098"/>
            <a:ext cx="609600" cy="6096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1276"/>
              </p:ext>
            </p:extLst>
          </p:nvPr>
        </p:nvGraphicFramePr>
        <p:xfrm>
          <a:off x="7331075" y="2890838"/>
          <a:ext cx="353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8" name="Equation" r:id="rId16" imgW="1536480" imgH="431640" progId="Equation.DSMT4">
                  <p:embed/>
                </p:oleObj>
              </mc:Choice>
              <mc:Fallback>
                <p:oleObj name="Equation" r:id="rId16" imgW="153648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1075" y="2890838"/>
                        <a:ext cx="3530600" cy="990600"/>
                      </a:xfrm>
                      <a:prstGeom prst="rect">
                        <a:avLst/>
                      </a:prstGeom>
                      <a:ln>
                        <a:solidFill>
                          <a:srgbClr val="FF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55620" y="769256"/>
            <a:ext cx="4942576" cy="4823528"/>
            <a:chOff x="5792242" y="3463805"/>
            <a:chExt cx="4942576" cy="4811583"/>
          </a:xfrm>
        </p:grpSpPr>
        <p:sp>
          <p:nvSpPr>
            <p:cNvPr id="18" name="Rounded Rectangle 17"/>
            <p:cNvSpPr/>
            <p:nvPr/>
          </p:nvSpPr>
          <p:spPr bwMode="auto">
            <a:xfrm>
              <a:off x="5792242" y="3463805"/>
              <a:ext cx="4942576" cy="4811583"/>
            </a:xfrm>
            <a:prstGeom prst="roundRect">
              <a:avLst>
                <a:gd name="adj" fmla="val 11255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latin typeface=".VnArial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426231"/>
                </p:ext>
              </p:extLst>
            </p:nvPr>
          </p:nvGraphicFramePr>
          <p:xfrm>
            <a:off x="5799509" y="3575943"/>
            <a:ext cx="4908892" cy="4440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9" name="Equation" r:id="rId18" imgW="2755800" imgH="2349360" progId="Equation.DSMT4">
                    <p:embed/>
                  </p:oleObj>
                </mc:Choice>
                <mc:Fallback>
                  <p:oleObj name="Equation" r:id="rId18" imgW="2755800" imgH="23493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99509" y="3575943"/>
                          <a:ext cx="4908892" cy="44401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482226" y="217673"/>
            <a:ext cx="3795373" cy="2790923"/>
          </a:xfrm>
          <a:prstGeom prst="rect">
            <a:avLst/>
          </a:prstGeom>
        </p:spPr>
      </p:pic>
      <p:pic>
        <p:nvPicPr>
          <p:cNvPr id="21" name="Picture 13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166" y="318739"/>
            <a:ext cx="1575486" cy="1428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 bwMode="auto">
          <a:xfrm>
            <a:off x="1166566" y="5192675"/>
            <a:ext cx="94769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 bwMode="auto">
          <a:xfrm>
            <a:off x="3967295" y="5192675"/>
            <a:ext cx="94769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Up Arrow 12">
            <a:hlinkClick r:id="rId23" action="ppaction://hlinksldjump"/>
          </p:cNvPr>
          <p:cNvSpPr/>
          <p:nvPr/>
        </p:nvSpPr>
        <p:spPr>
          <a:xfrm>
            <a:off x="1958014" y="5392730"/>
            <a:ext cx="2940390" cy="1103167"/>
          </a:xfrm>
          <a:prstGeom prst="upArrow">
            <a:avLst>
              <a:gd name="adj1" fmla="val 82579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lick chuột</a:t>
            </a:r>
          </a:p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</a:t>
            </a:r>
            <a:endParaRPr lang="vi-VN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tra-loi-sai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844030" y="427468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395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8097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8097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8097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8097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22" grpId="0"/>
      <p:bldP spid="23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2457" y="1262744"/>
            <a:ext cx="10450285" cy="5262979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SINH TỰ HỌC Ở NHÀ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Học hiểu định lí Thalès bằng lời. Ghi được giả thiết và kết luận định lí thông qua hình vẽ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Xem lại và hiểu các bài tập đã giải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Làm thêm bài tập 2 SGK trang 57 của bộ sách Cánh diều toán 8 tập 2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Đọc hiểu trước định lí đảo và hệ quả định lí Thalès.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LUÔN CHĂM NGOAN – HỌC TỐT!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CÁC EM.</a:t>
            </a:r>
          </a:p>
        </p:txBody>
      </p:sp>
    </p:spTree>
    <p:extLst>
      <p:ext uri="{BB962C8B-B14F-4D97-AF65-F5344CB8AC3E}">
        <p14:creationId xmlns:p14="http://schemas.microsoft.com/office/powerpoint/2010/main" val="3856165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088" y="1713146"/>
            <a:ext cx="8424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ính, máy chiếu,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ẳng, SGK, kế hoạch bài dạy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101088" y="2967335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 góc.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232" y="4142856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0800000">
            <a:off x="5229567" y="-176287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1"/>
                </a:lnTo>
                <a:lnTo>
                  <a:pt x="0" y="1108156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r="-90379" b="-3737"/>
            </a:stretch>
          </a:blipFill>
        </p:spPr>
      </p:sp>
      <p:sp>
        <p:nvSpPr>
          <p:cNvPr id="3" name="Freeform 3"/>
          <p:cNvSpPr/>
          <p:nvPr/>
        </p:nvSpPr>
        <p:spPr>
          <a:xfrm rot="-10800000">
            <a:off x="-133432" y="-264854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2"/>
                </a:lnTo>
                <a:lnTo>
                  <a:pt x="0" y="1108156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90379" t="-3737"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10109468" y="3460610"/>
            <a:ext cx="1519745" cy="794390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0109468" y="4318220"/>
            <a:ext cx="1519745" cy="794390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0109468" y="5175829"/>
            <a:ext cx="1519745" cy="794390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0171299" y="887781"/>
            <a:ext cx="1457913" cy="794390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0171299" y="1745391"/>
            <a:ext cx="1457913" cy="794390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366856" y="980663"/>
            <a:ext cx="893964" cy="4756217"/>
            <a:chOff x="-148344" y="1"/>
            <a:chExt cx="1787927" cy="9512433"/>
          </a:xfrm>
        </p:grpSpPr>
        <p:sp>
          <p:nvSpPr>
            <p:cNvPr id="40" name="TextBox 40"/>
            <p:cNvSpPr txBox="1"/>
            <p:nvPr/>
          </p:nvSpPr>
          <p:spPr>
            <a:xfrm rot="16200000">
              <a:off x="508044" y="6121575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1" name="TextBox 41"/>
            <p:cNvSpPr txBox="1"/>
            <p:nvPr/>
          </p:nvSpPr>
          <p:spPr>
            <a:xfrm rot="16200000">
              <a:off x="508043" y="-656386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4" y="47327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4" y="16029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4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4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4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4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4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49" name="Group 49"/>
          <p:cNvGrpSpPr/>
          <p:nvPr/>
        </p:nvGrpSpPr>
        <p:grpSpPr>
          <a:xfrm>
            <a:off x="685801" y="495494"/>
            <a:ext cx="10409207" cy="5867013"/>
            <a:chOff x="0" y="0"/>
            <a:chExt cx="4112279" cy="2317832"/>
          </a:xfrm>
        </p:grpSpPr>
        <p:sp>
          <p:nvSpPr>
            <p:cNvPr id="50" name="Freeform 50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</p:sp>
        <p:sp>
          <p:nvSpPr>
            <p:cNvPr id="51" name="TextBox 51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2"/>
          <p:cNvGrpSpPr/>
          <p:nvPr/>
        </p:nvGrpSpPr>
        <p:grpSpPr>
          <a:xfrm>
            <a:off x="786659" y="672178"/>
            <a:ext cx="9970759" cy="5486400"/>
            <a:chOff x="0" y="0"/>
            <a:chExt cx="3939065" cy="2167467"/>
          </a:xfrm>
        </p:grpSpPr>
        <p:sp>
          <p:nvSpPr>
            <p:cNvPr id="53" name="Freeform 53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</p:sp>
        <p:sp>
          <p:nvSpPr>
            <p:cNvPr id="54" name="TextBox 5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AutoShape 55"/>
          <p:cNvSpPr/>
          <p:nvPr/>
        </p:nvSpPr>
        <p:spPr>
          <a:xfrm rot="-8791684">
            <a:off x="5736372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</p:sp>
      <p:sp>
        <p:nvSpPr>
          <p:cNvPr id="56" name="AutoShape 56"/>
          <p:cNvSpPr/>
          <p:nvPr/>
        </p:nvSpPr>
        <p:spPr>
          <a:xfrm rot="-2000892">
            <a:off x="3948568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</p:sp>
      <p:grpSp>
        <p:nvGrpSpPr>
          <p:cNvPr id="57" name="Group 57"/>
          <p:cNvGrpSpPr/>
          <p:nvPr/>
        </p:nvGrpSpPr>
        <p:grpSpPr>
          <a:xfrm>
            <a:off x="5241650" y="581782"/>
            <a:ext cx="1268345" cy="1268345"/>
            <a:chOff x="0" y="0"/>
            <a:chExt cx="812800" cy="812800"/>
          </a:xfrm>
        </p:grpSpPr>
        <p:sp>
          <p:nvSpPr>
            <p:cNvPr id="58" name="Freeform 5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</p:sp>
        <p:sp>
          <p:nvSpPr>
            <p:cNvPr id="59" name="TextBox 59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31657" tIns="31657" rIns="31657" bIns="31657" rtlCol="0" anchor="ctr"/>
            <a:lstStyle/>
            <a:p>
              <a:pPr algn="ctr">
                <a:lnSpc>
                  <a:spcPts val="6533"/>
                </a:lnSpc>
              </a:pPr>
              <a:r>
                <a:rPr lang="vi-VN" sz="4800" b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4666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2256426" y="2236661"/>
            <a:ext cx="7266049" cy="3562744"/>
            <a:chOff x="0" y="0"/>
            <a:chExt cx="3393203" cy="405776"/>
          </a:xfrm>
        </p:grpSpPr>
        <p:sp>
          <p:nvSpPr>
            <p:cNvPr id="61" name="Freeform 61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</p:sp>
        <p:sp>
          <p:nvSpPr>
            <p:cNvPr id="62" name="TextBox 62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28650" tIns="28650" rIns="28650" bIns="28650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3"/>
          <p:cNvGrpSpPr/>
          <p:nvPr/>
        </p:nvGrpSpPr>
        <p:grpSpPr>
          <a:xfrm>
            <a:off x="10376362" y="2603000"/>
            <a:ext cx="1457913" cy="794390"/>
            <a:chOff x="0" y="0"/>
            <a:chExt cx="595553" cy="324506"/>
          </a:xfrm>
        </p:grpSpPr>
        <p:sp>
          <p:nvSpPr>
            <p:cNvPr id="64" name="Freeform 64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</p:sp>
        <p:sp>
          <p:nvSpPr>
            <p:cNvPr id="65" name="TextBox 65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0444215" y="2498387"/>
            <a:ext cx="1989735" cy="2152953"/>
            <a:chOff x="0" y="-66675"/>
            <a:chExt cx="812800" cy="879475"/>
          </a:xfrm>
        </p:grpSpPr>
        <p:sp>
          <p:nvSpPr>
            <p:cNvPr id="67" name="Freeform 67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</p:sp>
        <p:sp>
          <p:nvSpPr>
            <p:cNvPr id="68" name="TextBox 68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2800"/>
                </a:lnSpc>
              </a:pPr>
              <a:endParaRPr lang="en-US" sz="2000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026860" y="1081834"/>
            <a:ext cx="175410" cy="175410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026860" y="1646915"/>
            <a:ext cx="175410" cy="175410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026860" y="2211996"/>
            <a:ext cx="175410" cy="175410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026860" y="2777076"/>
            <a:ext cx="175410" cy="175410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026860" y="3342157"/>
            <a:ext cx="175410" cy="175410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026860" y="3907238"/>
            <a:ext cx="175410" cy="175410"/>
            <a:chOff x="0" y="0"/>
            <a:chExt cx="812800" cy="812800"/>
          </a:xfrm>
        </p:grpSpPr>
        <p:sp>
          <p:nvSpPr>
            <p:cNvPr id="85" name="Freeform 8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6" name="TextBox 8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026860" y="4472318"/>
            <a:ext cx="175410" cy="175410"/>
            <a:chOff x="0" y="0"/>
            <a:chExt cx="812800" cy="812800"/>
          </a:xfrm>
        </p:grpSpPr>
        <p:sp>
          <p:nvSpPr>
            <p:cNvPr id="88" name="Freeform 8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9" name="TextBox 8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026860" y="5037398"/>
            <a:ext cx="175410" cy="175410"/>
            <a:chOff x="0" y="0"/>
            <a:chExt cx="812800" cy="812800"/>
          </a:xfrm>
        </p:grpSpPr>
        <p:sp>
          <p:nvSpPr>
            <p:cNvPr id="91" name="Freeform 9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2" name="TextBox 9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93"/>
          <p:cNvGrpSpPr/>
          <p:nvPr/>
        </p:nvGrpSpPr>
        <p:grpSpPr>
          <a:xfrm>
            <a:off x="1026860" y="5602479"/>
            <a:ext cx="175410" cy="175410"/>
            <a:chOff x="0" y="0"/>
            <a:chExt cx="812800" cy="812800"/>
          </a:xfrm>
        </p:grpSpPr>
        <p:sp>
          <p:nvSpPr>
            <p:cNvPr id="94" name="Freeform 9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5" name="TextBox 9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6" name="Freeform 96"/>
          <p:cNvSpPr/>
          <p:nvPr/>
        </p:nvSpPr>
        <p:spPr>
          <a:xfrm>
            <a:off x="1816667" y="1446664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</p:sp>
      <p:sp>
        <p:nvSpPr>
          <p:cNvPr id="101" name="TextBox 101"/>
          <p:cNvSpPr txBox="1"/>
          <p:nvPr/>
        </p:nvSpPr>
        <p:spPr>
          <a:xfrm>
            <a:off x="2623057" y="2693977"/>
            <a:ext cx="6718417" cy="40395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480"/>
              </a:lnSpc>
              <a:spcBef>
                <a:spcPct val="0"/>
              </a:spcBef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. ĐOẠN THẲNG TỈ LỆ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I. 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. Định lí Thalès</a:t>
            </a:r>
          </a:p>
          <a:p>
            <a:pPr marL="857250" indent="-857250" algn="ctr">
              <a:lnSpc>
                <a:spcPts val="4480"/>
              </a:lnSpc>
              <a:spcBef>
                <a:spcPct val="0"/>
              </a:spcBef>
              <a:buAutoNum type="romanUcPeriod"/>
            </a:pPr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4480"/>
              </a:lnSpc>
              <a:spcBef>
                <a:spcPct val="0"/>
              </a:spcBef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" name="Group 103"/>
          <p:cNvGrpSpPr/>
          <p:nvPr/>
        </p:nvGrpSpPr>
        <p:grpSpPr>
          <a:xfrm>
            <a:off x="398606" y="1126758"/>
            <a:ext cx="893964" cy="4756218"/>
            <a:chOff x="4056" y="-1"/>
            <a:chExt cx="1787927" cy="9512435"/>
          </a:xfrm>
        </p:grpSpPr>
        <p:sp>
          <p:nvSpPr>
            <p:cNvPr id="104" name="TextBox 104"/>
            <p:cNvSpPr txBox="1"/>
            <p:nvPr/>
          </p:nvSpPr>
          <p:spPr>
            <a:xfrm rot="5400000">
              <a:off x="660443" y="-656388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4" y="473273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3" y="1602933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3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3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3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3" y="6121577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3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3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13" name="Freeform 113"/>
          <p:cNvSpPr/>
          <p:nvPr/>
        </p:nvSpPr>
        <p:spPr>
          <a:xfrm>
            <a:off x="4946133" y="5411788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</p:sp>
      <p:pic>
        <p:nvPicPr>
          <p:cNvPr id="114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138913">
            <a:off x="1167849" y="4246116"/>
            <a:ext cx="1928595" cy="1660178"/>
          </a:xfrm>
          <a:prstGeom prst="rect">
            <a:avLst/>
          </a:prstGeom>
        </p:spPr>
      </p:pic>
      <p:pic>
        <p:nvPicPr>
          <p:cNvPr id="116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280251">
            <a:off x="8589043" y="925256"/>
            <a:ext cx="1908749" cy="1130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5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691" y="110799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1634909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9A9D927D-33CD-4897-B5ED-38B99F98998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1768" y="3510196"/>
            <a:ext cx="2499962" cy="207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7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74907" y="1962779"/>
            <a:ext cx="797858" cy="88184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2697410" y="3979308"/>
            <a:ext cx="474829" cy="42563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2697410" y="4963670"/>
            <a:ext cx="474829" cy="425636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2697410" y="5818840"/>
            <a:ext cx="689848" cy="68402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1" r="50192" b="18310"/>
          <a:stretch/>
        </p:blipFill>
        <p:spPr>
          <a:xfrm>
            <a:off x="2697410" y="2889406"/>
            <a:ext cx="580040" cy="63671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95272"/>
              </p:ext>
            </p:extLst>
          </p:nvPr>
        </p:nvGraphicFramePr>
        <p:xfrm>
          <a:off x="5900679" y="2968126"/>
          <a:ext cx="4861379" cy="51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11" imgW="2273040" imgH="203040" progId="Equation.DSMT4">
                  <p:embed/>
                </p:oleObj>
              </mc:Choice>
              <mc:Fallback>
                <p:oleObj name="Equation" r:id="rId11" imgW="22730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0679" y="2968126"/>
                        <a:ext cx="4861379" cy="510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363060" y="2918350"/>
            <a:ext cx="782577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363060" y="3902712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363060" y="4887074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63060" y="5871436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757473" y="3055755"/>
            <a:ext cx="2362530" cy="1735155"/>
            <a:chOff x="14205482" y="1158714"/>
            <a:chExt cx="2362530" cy="1735155"/>
          </a:xfrm>
        </p:grpSpPr>
        <p:sp>
          <p:nvSpPr>
            <p:cNvPr id="20" name="Rectangle 19"/>
            <p:cNvSpPr/>
            <p:nvPr/>
          </p:nvSpPr>
          <p:spPr>
            <a:xfrm>
              <a:off x="14637183" y="2432204"/>
              <a:ext cx="14991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Giỏi lắm! 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05482" y="1158714"/>
              <a:ext cx="2362530" cy="1448002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1189174" y="2955810"/>
            <a:ext cx="1539735" cy="1857849"/>
            <a:chOff x="14942332" y="2478384"/>
            <a:chExt cx="1539735" cy="1857849"/>
          </a:xfrm>
        </p:grpSpPr>
        <p:sp>
          <p:nvSpPr>
            <p:cNvPr id="13" name="TextBox 12"/>
            <p:cNvSpPr txBox="1"/>
            <p:nvPr/>
          </p:nvSpPr>
          <p:spPr>
            <a:xfrm>
              <a:off x="14942332" y="3874568"/>
              <a:ext cx="1457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ật tiếc!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48328" y="2478384"/>
              <a:ext cx="1533739" cy="1514686"/>
            </a:xfrm>
            <a:prstGeom prst="rect">
              <a:avLst/>
            </a:prstGeom>
          </p:spPr>
        </p:pic>
      </p:grpSp>
      <p:sp>
        <p:nvSpPr>
          <p:cNvPr id="32" name="Rectangle 31"/>
          <p:cNvSpPr/>
          <p:nvPr/>
        </p:nvSpPr>
        <p:spPr>
          <a:xfrm>
            <a:off x="2247900" y="285750"/>
            <a:ext cx="8039100" cy="571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94940"/>
              </p:ext>
            </p:extLst>
          </p:nvPr>
        </p:nvGraphicFramePr>
        <p:xfrm>
          <a:off x="4200608" y="2726851"/>
          <a:ext cx="1284339" cy="9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15" imgW="761760" imgH="571320" progId="Equation.DSMT4">
                  <p:embed/>
                </p:oleObj>
              </mc:Choice>
              <mc:Fallback>
                <p:oleObj name="Equation" r:id="rId15" imgW="761760" imgH="5713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00608" y="2726851"/>
                        <a:ext cx="1284339" cy="96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56218"/>
              </p:ext>
            </p:extLst>
          </p:nvPr>
        </p:nvGraphicFramePr>
        <p:xfrm>
          <a:off x="4200608" y="5725657"/>
          <a:ext cx="1666787" cy="9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17" imgW="990360" imgH="571320" progId="Equation.DSMT4">
                  <p:embed/>
                </p:oleObj>
              </mc:Choice>
              <mc:Fallback>
                <p:oleObj name="Equation" r:id="rId17" imgW="990360" imgH="57132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00608" y="5725657"/>
                        <a:ext cx="1666787" cy="96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78470"/>
              </p:ext>
            </p:extLst>
          </p:nvPr>
        </p:nvGraphicFramePr>
        <p:xfrm>
          <a:off x="4200608" y="4695575"/>
          <a:ext cx="1648235" cy="9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19" imgW="977760" imgH="571320" progId="Equation.DSMT4">
                  <p:embed/>
                </p:oleObj>
              </mc:Choice>
              <mc:Fallback>
                <p:oleObj name="Equation" r:id="rId19" imgW="977760" imgH="5713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00608" y="4695575"/>
                        <a:ext cx="1648235" cy="96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40"/>
              </p:ext>
            </p:extLst>
          </p:nvPr>
        </p:nvGraphicFramePr>
        <p:xfrm>
          <a:off x="4200608" y="3711213"/>
          <a:ext cx="1603997" cy="9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21" imgW="952200" imgH="571320" progId="Equation.DSMT4">
                  <p:embed/>
                </p:oleObj>
              </mc:Choice>
              <mc:Fallback>
                <p:oleObj name="Equation" r:id="rId21" imgW="952200" imgH="57132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00608" y="3711213"/>
                        <a:ext cx="1603997" cy="96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315615" y="337217"/>
            <a:ext cx="9137530" cy="2047170"/>
            <a:chOff x="1662113" y="924842"/>
            <a:chExt cx="9137530" cy="2047170"/>
          </a:xfrm>
        </p:grpSpPr>
        <p:sp>
          <p:nvSpPr>
            <p:cNvPr id="39" name="Round Diagonal Corner Rectangle 38"/>
            <p:cNvSpPr/>
            <p:nvPr/>
          </p:nvSpPr>
          <p:spPr>
            <a:xfrm>
              <a:off x="1662113" y="924842"/>
              <a:ext cx="9137530" cy="1653190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3" name="Object 32"/>
            <p:cNvSpPr txBox="1"/>
            <p:nvPr/>
          </p:nvSpPr>
          <p:spPr>
            <a:xfrm>
              <a:off x="2639189" y="1514687"/>
              <a:ext cx="7183378" cy="1457325"/>
            </a:xfrm>
            <a:prstGeom prst="rect">
              <a:avLst/>
            </a:prstGeom>
          </p:spPr>
          <p:txBody>
            <a:bodyPr>
              <a:normAutofit/>
            </a:bodyPr>
            <a:lstStyle/>
            <a:p>
              <a:pPr/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: </a:t>
              </a:r>
              <a:r>
                <a:rPr 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 thức nào sau đây là tỉ lệ thức?</a:t>
              </a:r>
            </a:p>
          </p:txBody>
        </p:sp>
      </p:grpSp>
      <p:pic>
        <p:nvPicPr>
          <p:cNvPr id="72" name="ĐA Đúng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385762" y="-723569"/>
            <a:ext cx="609600" cy="609600"/>
          </a:xfrm>
          <a:prstGeom prst="rect">
            <a:avLst/>
          </a:prstGeom>
        </p:spPr>
      </p:pic>
      <p:pic>
        <p:nvPicPr>
          <p:cNvPr id="73" name="tra-loi-dung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7734345" y="6997915"/>
            <a:ext cx="609600" cy="609600"/>
          </a:xfrm>
          <a:prstGeom prst="rect">
            <a:avLst/>
          </a:prstGeom>
        </p:spPr>
      </p:pic>
      <p:pic>
        <p:nvPicPr>
          <p:cNvPr id="74" name="tra-loi-sai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15150" y="7013487"/>
            <a:ext cx="609600" cy="609600"/>
          </a:xfrm>
          <a:prstGeom prst="rect">
            <a:avLst/>
          </a:prstGeom>
        </p:spPr>
      </p:pic>
      <p:sp>
        <p:nvSpPr>
          <p:cNvPr id="78" name="Quad Arrow Callout 77"/>
          <p:cNvSpPr/>
          <p:nvPr/>
        </p:nvSpPr>
        <p:spPr>
          <a:xfrm>
            <a:off x="567286" y="280780"/>
            <a:ext cx="2309803" cy="2110861"/>
          </a:xfrm>
          <a:prstGeom prst="quadArrowCallou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solidFill>
                  <a:srgbClr val="FFFF00"/>
                </a:solidFill>
              </a:rPr>
              <a:t>KHỞI</a:t>
            </a:r>
            <a:br>
              <a:rPr lang="en-US" sz="2700" b="1">
                <a:solidFill>
                  <a:srgbClr val="FFFF00"/>
                </a:solidFill>
              </a:rPr>
            </a:br>
            <a:r>
              <a:rPr lang="en-US" sz="2700" b="1">
                <a:solidFill>
                  <a:srgbClr val="FFFF00"/>
                </a:solidFill>
              </a:rPr>
              <a:t>ĐỘNG</a:t>
            </a:r>
            <a:endParaRPr lang="vi-VN" sz="2700" b="1">
              <a:solidFill>
                <a:srgbClr val="FFFF00"/>
              </a:solidFill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27739"/>
              </p:ext>
            </p:extLst>
          </p:nvPr>
        </p:nvGraphicFramePr>
        <p:xfrm>
          <a:off x="5900679" y="4022046"/>
          <a:ext cx="49704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24" imgW="2323800" imgH="203040" progId="Equation.DSMT4">
                  <p:embed/>
                </p:oleObj>
              </mc:Choice>
              <mc:Fallback>
                <p:oleObj name="Equation" r:id="rId24" imgW="232380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00679" y="4022046"/>
                        <a:ext cx="4970462" cy="5095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6619"/>
              </p:ext>
            </p:extLst>
          </p:nvPr>
        </p:nvGraphicFramePr>
        <p:xfrm>
          <a:off x="5900679" y="4921250"/>
          <a:ext cx="59213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26" imgW="2768400" imgH="203040" progId="Equation.DSMT4">
                  <p:embed/>
                </p:oleObj>
              </mc:Choice>
              <mc:Fallback>
                <p:oleObj name="Equation" r:id="rId26" imgW="2768400" imgH="2030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00679" y="4921250"/>
                        <a:ext cx="5921375" cy="509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19614"/>
              </p:ext>
            </p:extLst>
          </p:nvPr>
        </p:nvGraphicFramePr>
        <p:xfrm>
          <a:off x="5900679" y="5905500"/>
          <a:ext cx="5080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28" imgW="2374560" imgH="203040" progId="Equation.DSMT4">
                  <p:embed/>
                </p:oleObj>
              </mc:Choice>
              <mc:Fallback>
                <p:oleObj name="Equation" r:id="rId28" imgW="2374560" imgH="2030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00679" y="5905500"/>
                        <a:ext cx="5080000" cy="509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998208" y="5546153"/>
            <a:ext cx="1345140" cy="971303"/>
            <a:chOff x="998208" y="5546153"/>
            <a:chExt cx="1345140" cy="971303"/>
          </a:xfrm>
        </p:grpSpPr>
        <p:sp>
          <p:nvSpPr>
            <p:cNvPr id="2" name="TextBox 1">
              <a:hlinkClick r:id="" action="ppaction://hlinkshowjump?jump=nextslide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Curved Up Arrow 2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4" name="Curved Down Arrow 3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037132" y="2158063"/>
            <a:ext cx="6732933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m hãy tìm ra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án đúng nhé!)</a:t>
            </a:r>
            <a:endParaRPr lang="vi-VN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382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8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5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10000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10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8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7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74907" y="1715129"/>
            <a:ext cx="797858" cy="88184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012907" y="3742320"/>
            <a:ext cx="713453" cy="639538"/>
          </a:xfrm>
          <a:prstGeom prst="rect">
            <a:avLst/>
          </a:prstGeom>
        </p:spPr>
      </p:pic>
      <p:grpSp>
        <p:nvGrpSpPr>
          <p:cNvPr id="65" name="Group 64"/>
          <p:cNvGrpSpPr/>
          <p:nvPr/>
        </p:nvGrpSpPr>
        <p:grpSpPr>
          <a:xfrm>
            <a:off x="4915558" y="3436603"/>
            <a:ext cx="2641272" cy="1032830"/>
            <a:chOff x="1473452" y="5266193"/>
            <a:chExt cx="2641272" cy="1032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bject 65"/>
                <p:cNvSpPr txBox="1"/>
                <p:nvPr/>
              </p:nvSpPr>
              <p:spPr>
                <a:xfrm>
                  <a:off x="3118682" y="5614660"/>
                  <a:ext cx="996042" cy="481021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𝐒𝐚𝐢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6" name="Object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8682" y="5614660"/>
                  <a:ext cx="996042" cy="48102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Rectangle 66"/>
            <p:cNvSpPr/>
            <p:nvPr/>
          </p:nvSpPr>
          <p:spPr>
            <a:xfrm>
              <a:off x="1473452" y="5266193"/>
              <a:ext cx="1499392" cy="103283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915558" y="4479069"/>
            <a:ext cx="2663102" cy="1040883"/>
            <a:chOff x="1565998" y="5280657"/>
            <a:chExt cx="2663102" cy="1040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Object 42"/>
                <p:cNvSpPr txBox="1"/>
                <p:nvPr/>
              </p:nvSpPr>
              <p:spPr>
                <a:xfrm>
                  <a:off x="3232981" y="5614660"/>
                  <a:ext cx="996119" cy="481059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𝐒𝐚𝐢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3" name="Object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2981" y="5614660"/>
                  <a:ext cx="996119" cy="48105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Rectangle 61"/>
            <p:cNvSpPr/>
            <p:nvPr/>
          </p:nvSpPr>
          <p:spPr>
            <a:xfrm>
              <a:off x="1565998" y="5280657"/>
              <a:ext cx="1499392" cy="104088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012907" y="4759322"/>
            <a:ext cx="713453" cy="639538"/>
          </a:xfrm>
          <a:prstGeom prst="rect">
            <a:avLst/>
          </a:prstGeom>
        </p:spPr>
      </p:pic>
      <p:grpSp>
        <p:nvGrpSpPr>
          <p:cNvPr id="54" name="Group 53"/>
          <p:cNvGrpSpPr/>
          <p:nvPr/>
        </p:nvGrpSpPr>
        <p:grpSpPr>
          <a:xfrm>
            <a:off x="4915558" y="5546986"/>
            <a:ext cx="2933945" cy="1040883"/>
            <a:chOff x="8519200" y="5280657"/>
            <a:chExt cx="2933945" cy="1040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Object 39"/>
                <p:cNvSpPr txBox="1"/>
                <p:nvPr/>
              </p:nvSpPr>
              <p:spPr>
                <a:xfrm>
                  <a:off x="10094792" y="5571003"/>
                  <a:ext cx="1358353" cy="554767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§ó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𝐧𝐠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0" name="Object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94792" y="5571003"/>
                  <a:ext cx="1358353" cy="55476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Rectangle 52"/>
            <p:cNvSpPr/>
            <p:nvPr/>
          </p:nvSpPr>
          <p:spPr>
            <a:xfrm>
              <a:off x="8519200" y="5280657"/>
              <a:ext cx="1499392" cy="1040883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012907" y="5541094"/>
            <a:ext cx="1036528" cy="102777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012907" y="2408119"/>
            <a:ext cx="964847" cy="956696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4915558" y="2437442"/>
            <a:ext cx="2977849" cy="1003574"/>
            <a:chOff x="1491425" y="3853838"/>
            <a:chExt cx="2977849" cy="10035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14"/>
                <p:cNvSpPr txBox="1"/>
                <p:nvPr/>
              </p:nvSpPr>
              <p:spPr>
                <a:xfrm>
                  <a:off x="3118682" y="4117975"/>
                  <a:ext cx="1350592" cy="551597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§ó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𝐧𝐠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5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8682" y="4117975"/>
                  <a:ext cx="1350592" cy="55159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ectangle 44"/>
            <p:cNvSpPr/>
            <p:nvPr/>
          </p:nvSpPr>
          <p:spPr>
            <a:xfrm>
              <a:off x="1491425" y="3853838"/>
              <a:ext cx="1499392" cy="1003574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7" name="Oval 6"/>
          <p:cNvSpPr/>
          <p:nvPr/>
        </p:nvSpPr>
        <p:spPr>
          <a:xfrm>
            <a:off x="3960197" y="2702235"/>
            <a:ext cx="782577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960197" y="3776350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60197" y="4826870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960197" y="5894787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53198" y="3221571"/>
            <a:ext cx="2362530" cy="1714102"/>
            <a:chOff x="14205482" y="1158714"/>
            <a:chExt cx="2362530" cy="1714102"/>
          </a:xfrm>
        </p:grpSpPr>
        <p:sp>
          <p:nvSpPr>
            <p:cNvPr id="20" name="Rectangle 19"/>
            <p:cNvSpPr/>
            <p:nvPr/>
          </p:nvSpPr>
          <p:spPr>
            <a:xfrm>
              <a:off x="14729071" y="2411151"/>
              <a:ext cx="14991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Giỏi lắm! 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05482" y="1158714"/>
              <a:ext cx="2362530" cy="1448002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1081735" y="3092944"/>
            <a:ext cx="1579142" cy="1811898"/>
            <a:chOff x="14902925" y="2478384"/>
            <a:chExt cx="1579142" cy="1811898"/>
          </a:xfrm>
        </p:grpSpPr>
        <p:sp>
          <p:nvSpPr>
            <p:cNvPr id="13" name="TextBox 12"/>
            <p:cNvSpPr txBox="1"/>
            <p:nvPr/>
          </p:nvSpPr>
          <p:spPr>
            <a:xfrm>
              <a:off x="14902925" y="3828617"/>
              <a:ext cx="1457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ật tiếc!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48328" y="2478384"/>
              <a:ext cx="1533739" cy="1514686"/>
            </a:xfrm>
            <a:prstGeom prst="rect">
              <a:avLst/>
            </a:prstGeom>
          </p:spPr>
        </p:pic>
      </p:grpSp>
      <p:sp>
        <p:nvSpPr>
          <p:cNvPr id="32" name="Rectangle 31"/>
          <p:cNvSpPr/>
          <p:nvPr/>
        </p:nvSpPr>
        <p:spPr>
          <a:xfrm>
            <a:off x="2247900" y="285750"/>
            <a:ext cx="8039100" cy="571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305219"/>
              </p:ext>
            </p:extLst>
          </p:nvPr>
        </p:nvGraphicFramePr>
        <p:xfrm>
          <a:off x="4908412" y="2322518"/>
          <a:ext cx="1192423" cy="10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6" name="Equation" r:id="rId19" imgW="634680" imgH="571320" progId="Equation.DSMT4">
                  <p:embed/>
                </p:oleObj>
              </mc:Choice>
              <mc:Fallback>
                <p:oleObj name="Equation" r:id="rId19" imgW="634680" imgH="5713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08412" y="2322518"/>
                        <a:ext cx="1192423" cy="107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0132"/>
              </p:ext>
            </p:extLst>
          </p:nvPr>
        </p:nvGraphicFramePr>
        <p:xfrm>
          <a:off x="4908412" y="5515070"/>
          <a:ext cx="1192423" cy="10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7" name="Equation" r:id="rId21" imgW="634680" imgH="571320" progId="Equation.DSMT4">
                  <p:embed/>
                </p:oleObj>
              </mc:Choice>
              <mc:Fallback>
                <p:oleObj name="Equation" r:id="rId21" imgW="634680" imgH="57132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08412" y="5515070"/>
                        <a:ext cx="1192423" cy="107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098757"/>
              </p:ext>
            </p:extLst>
          </p:nvPr>
        </p:nvGraphicFramePr>
        <p:xfrm>
          <a:off x="4908412" y="4447153"/>
          <a:ext cx="1192423" cy="10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8" name="Equation" r:id="rId23" imgW="634680" imgH="571320" progId="Equation.DSMT4">
                  <p:embed/>
                </p:oleObj>
              </mc:Choice>
              <mc:Fallback>
                <p:oleObj name="Equation" r:id="rId23" imgW="634680" imgH="5713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08412" y="4447153"/>
                        <a:ext cx="1192423" cy="107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70003"/>
              </p:ext>
            </p:extLst>
          </p:nvPr>
        </p:nvGraphicFramePr>
        <p:xfrm>
          <a:off x="4908412" y="3396633"/>
          <a:ext cx="1192423" cy="10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9" name="Equation" r:id="rId25" imgW="634680" imgH="571320" progId="Equation.DSMT4">
                  <p:embed/>
                </p:oleObj>
              </mc:Choice>
              <mc:Fallback>
                <p:oleObj name="Equation" r:id="rId25" imgW="634680" imgH="57132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8412" y="3396633"/>
                        <a:ext cx="1192423" cy="107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315615" y="337217"/>
            <a:ext cx="9137530" cy="1423321"/>
            <a:chOff x="1662113" y="924842"/>
            <a:chExt cx="9137530" cy="1423321"/>
          </a:xfrm>
        </p:grpSpPr>
        <p:sp>
          <p:nvSpPr>
            <p:cNvPr id="39" name="Round Diagonal Corner Rectangle 38"/>
            <p:cNvSpPr/>
            <p:nvPr/>
          </p:nvSpPr>
          <p:spPr>
            <a:xfrm>
              <a:off x="1662113" y="924842"/>
              <a:ext cx="9137530" cy="1398536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223584"/>
                </p:ext>
              </p:extLst>
            </p:nvPr>
          </p:nvGraphicFramePr>
          <p:xfrm>
            <a:off x="2083348" y="1022600"/>
            <a:ext cx="7550150" cy="1325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0" name="Equation" r:id="rId27" imgW="3543120" imgH="622080" progId="Equation.DSMT4">
                    <p:embed/>
                  </p:oleObj>
                </mc:Choice>
                <mc:Fallback>
                  <p:oleObj name="Equation" r:id="rId27" imgW="3543120" imgH="62208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83348" y="1022600"/>
                          <a:ext cx="7550150" cy="1325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9739692" y="1787917"/>
            <a:ext cx="1624198" cy="600965"/>
            <a:chOff x="5241055" y="5925386"/>
            <a:chExt cx="1624198" cy="600965"/>
          </a:xfrm>
        </p:grpSpPr>
        <p:sp>
          <p:nvSpPr>
            <p:cNvPr id="70" name="Flowchart: Display 69"/>
            <p:cNvSpPr/>
            <p:nvPr/>
          </p:nvSpPr>
          <p:spPr>
            <a:xfrm rot="5400000">
              <a:off x="5760752" y="5405689"/>
              <a:ext cx="584803" cy="1624198"/>
            </a:xfrm>
            <a:prstGeom prst="flowChartDisp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309938" y="6003131"/>
              <a:ext cx="15002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 ÁN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2" name="ĐA Đúng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385762" y="-723569"/>
            <a:ext cx="609600" cy="609600"/>
          </a:xfrm>
          <a:prstGeom prst="rect">
            <a:avLst/>
          </a:prstGeom>
        </p:spPr>
      </p:pic>
      <p:pic>
        <p:nvPicPr>
          <p:cNvPr id="73" name="tra-loi-dung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7734345" y="6997915"/>
            <a:ext cx="609600" cy="609600"/>
          </a:xfrm>
          <a:prstGeom prst="rect">
            <a:avLst/>
          </a:prstGeom>
        </p:spPr>
      </p:pic>
      <p:pic>
        <p:nvPicPr>
          <p:cNvPr id="74" name="tra-loi-sai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815150" y="7013487"/>
            <a:ext cx="609600" cy="609600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3037132" y="1815163"/>
            <a:ext cx="6612708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m hãy tìm ra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án đúng nhé!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7" name="Cau 1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-1176459" y="3381467"/>
            <a:ext cx="609600" cy="609600"/>
          </a:xfrm>
          <a:prstGeom prst="rect">
            <a:avLst/>
          </a:prstGeom>
        </p:spPr>
      </p:pic>
      <p:sp>
        <p:nvSpPr>
          <p:cNvPr id="78" name="Quad Arrow Callout 77"/>
          <p:cNvSpPr/>
          <p:nvPr/>
        </p:nvSpPr>
        <p:spPr>
          <a:xfrm>
            <a:off x="567286" y="280780"/>
            <a:ext cx="2309803" cy="2110861"/>
          </a:xfrm>
          <a:prstGeom prst="quadArrowCallou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solidFill>
                  <a:srgbClr val="FFFF00"/>
                </a:solidFill>
              </a:rPr>
              <a:t>KHỞI</a:t>
            </a:r>
            <a:br>
              <a:rPr lang="en-US" sz="2700" b="1">
                <a:solidFill>
                  <a:srgbClr val="FFFF00"/>
                </a:solidFill>
              </a:rPr>
            </a:br>
            <a:r>
              <a:rPr lang="en-US" sz="2700" b="1">
                <a:solidFill>
                  <a:srgbClr val="FFFF00"/>
                </a:solidFill>
              </a:rPr>
              <a:t>ĐỘNG</a:t>
            </a:r>
            <a:endParaRPr lang="vi-VN" sz="2700" b="1">
              <a:solidFill>
                <a:srgbClr val="FFFF00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127138" y="5286645"/>
            <a:ext cx="1345140" cy="971303"/>
            <a:chOff x="998208" y="5546153"/>
            <a:chExt cx="1345140" cy="971303"/>
          </a:xfrm>
        </p:grpSpPr>
        <p:sp>
          <p:nvSpPr>
            <p:cNvPr id="51" name="TextBox 50">
              <a:hlinkClick r:id="" action="ppaction://hlinkshowjump?jump=nextslide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Curved Up Arrow 51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55" name="Curved Down Arrow 54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345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866" fill="hold"/>
                                        <p:tgtEl>
                                          <p:spTgt spid="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9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2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8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9" dur="4466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audio>
              <p:cMediaNode vol="100000">
                <p:cTn id="1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10000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7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9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1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7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7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74907" y="2058029"/>
            <a:ext cx="797858" cy="88184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840410" y="3979308"/>
            <a:ext cx="474829" cy="42563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840410" y="5916170"/>
            <a:ext cx="474829" cy="425636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840410" y="4752040"/>
            <a:ext cx="689848" cy="68402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1" r="50192" b="18310"/>
          <a:stretch/>
        </p:blipFill>
        <p:spPr>
          <a:xfrm>
            <a:off x="3840410" y="2889406"/>
            <a:ext cx="580040" cy="6367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/>
              <p:cNvSpPr txBox="1"/>
              <p:nvPr/>
            </p:nvSpPr>
            <p:spPr>
              <a:xfrm>
                <a:off x="7062729" y="3000375"/>
                <a:ext cx="923925" cy="446088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FF3399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𝐒𝐚𝐢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729" y="3000375"/>
                <a:ext cx="923925" cy="4460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28575"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4506060" y="2918350"/>
            <a:ext cx="782577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4506060" y="3902712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515700" y="5868252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506060" y="4880836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338234" y="3215605"/>
            <a:ext cx="2362530" cy="1735155"/>
            <a:chOff x="14205482" y="1158714"/>
            <a:chExt cx="2362530" cy="1735155"/>
          </a:xfrm>
        </p:grpSpPr>
        <p:sp>
          <p:nvSpPr>
            <p:cNvPr id="20" name="Rectangle 19"/>
            <p:cNvSpPr/>
            <p:nvPr/>
          </p:nvSpPr>
          <p:spPr>
            <a:xfrm>
              <a:off x="14637183" y="2432204"/>
              <a:ext cx="14991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Giỏi lắm! 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05482" y="1158714"/>
              <a:ext cx="2362530" cy="1448002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1769935" y="3115660"/>
            <a:ext cx="1539735" cy="1857849"/>
            <a:chOff x="14942332" y="2478384"/>
            <a:chExt cx="1539735" cy="1857849"/>
          </a:xfrm>
        </p:grpSpPr>
        <p:sp>
          <p:nvSpPr>
            <p:cNvPr id="13" name="TextBox 12"/>
            <p:cNvSpPr txBox="1"/>
            <p:nvPr/>
          </p:nvSpPr>
          <p:spPr>
            <a:xfrm>
              <a:off x="14942332" y="3874568"/>
              <a:ext cx="1457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ật tiếc!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48328" y="2478384"/>
              <a:ext cx="1533739" cy="1514686"/>
            </a:xfrm>
            <a:prstGeom prst="rect">
              <a:avLst/>
            </a:prstGeom>
          </p:spPr>
        </p:pic>
      </p:grpSp>
      <p:sp>
        <p:nvSpPr>
          <p:cNvPr id="32" name="Rectangle 31"/>
          <p:cNvSpPr/>
          <p:nvPr/>
        </p:nvSpPr>
        <p:spPr>
          <a:xfrm>
            <a:off x="2247900" y="285750"/>
            <a:ext cx="8039100" cy="571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3"/>
              <p:cNvSpPr txBox="1"/>
              <p:nvPr/>
            </p:nvSpPr>
            <p:spPr>
              <a:xfrm>
                <a:off x="5343608" y="2727325"/>
                <a:ext cx="1176338" cy="962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608" y="2727325"/>
                <a:ext cx="1176338" cy="9620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>
              <a:xfrm>
                <a:off x="5343608" y="4689475"/>
                <a:ext cx="1282700" cy="962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608" y="4689475"/>
                <a:ext cx="1282700" cy="9620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6"/>
              <p:cNvSpPr txBox="1"/>
              <p:nvPr/>
            </p:nvSpPr>
            <p:spPr>
              <a:xfrm>
                <a:off x="5353248" y="5677003"/>
                <a:ext cx="1562100" cy="962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7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248" y="5677003"/>
                <a:ext cx="1562100" cy="9620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7"/>
              <p:cNvSpPr txBox="1"/>
              <p:nvPr/>
            </p:nvSpPr>
            <p:spPr>
              <a:xfrm>
                <a:off x="5343608" y="3711575"/>
                <a:ext cx="1176338" cy="962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8" name="Object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608" y="3711575"/>
                <a:ext cx="1176338" cy="96202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2315615" y="337216"/>
            <a:ext cx="9137530" cy="1890211"/>
            <a:chOff x="1662113" y="924841"/>
            <a:chExt cx="9137530" cy="1890211"/>
          </a:xfrm>
        </p:grpSpPr>
        <p:sp>
          <p:nvSpPr>
            <p:cNvPr id="39" name="Round Diagonal Corner Rectangle 38"/>
            <p:cNvSpPr/>
            <p:nvPr/>
          </p:nvSpPr>
          <p:spPr>
            <a:xfrm>
              <a:off x="1662113" y="924841"/>
              <a:ext cx="9137530" cy="1743809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235533"/>
                </p:ext>
              </p:extLst>
            </p:nvPr>
          </p:nvGraphicFramePr>
          <p:xfrm>
            <a:off x="3004989" y="938640"/>
            <a:ext cx="5756800" cy="187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4" name="Equation" r:id="rId18" imgW="2768400" imgH="901440" progId="Equation.DSMT4">
                    <p:embed/>
                  </p:oleObj>
                </mc:Choice>
                <mc:Fallback>
                  <p:oleObj name="Equation" r:id="rId18" imgW="2768400" imgH="90144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004989" y="938640"/>
                          <a:ext cx="5756800" cy="1876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2" name="ĐA Đúng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385762" y="-723569"/>
            <a:ext cx="609600" cy="609600"/>
          </a:xfrm>
          <a:prstGeom prst="rect">
            <a:avLst/>
          </a:prstGeom>
        </p:spPr>
      </p:pic>
      <p:pic>
        <p:nvPicPr>
          <p:cNvPr id="73" name="tra-loi-dung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7734345" y="6997915"/>
            <a:ext cx="609600" cy="609600"/>
          </a:xfrm>
          <a:prstGeom prst="rect">
            <a:avLst/>
          </a:prstGeom>
        </p:spPr>
      </p:pic>
      <p:pic>
        <p:nvPicPr>
          <p:cNvPr id="74" name="tra-loi-sai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15150" y="7013487"/>
            <a:ext cx="609600" cy="609600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3037132" y="2158063"/>
            <a:ext cx="6732933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m hãy tìm ra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án đúng nhé!)</a:t>
            </a:r>
            <a:endParaRPr lang="vi-VN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Quad Arrow Callout 77"/>
          <p:cNvSpPr/>
          <p:nvPr/>
        </p:nvSpPr>
        <p:spPr>
          <a:xfrm>
            <a:off x="567286" y="280780"/>
            <a:ext cx="2309803" cy="2110861"/>
          </a:xfrm>
          <a:prstGeom prst="quadArrowCallou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solidFill>
                  <a:srgbClr val="FFFF00"/>
                </a:solidFill>
              </a:rPr>
              <a:t>KHỞI</a:t>
            </a:r>
            <a:br>
              <a:rPr lang="en-US" sz="2700" b="1">
                <a:solidFill>
                  <a:srgbClr val="FFFF00"/>
                </a:solidFill>
              </a:rPr>
            </a:br>
            <a:r>
              <a:rPr lang="en-US" sz="2700" b="1">
                <a:solidFill>
                  <a:srgbClr val="FFFF00"/>
                </a:solidFill>
              </a:rPr>
              <a:t>ĐỘNG</a:t>
            </a:r>
            <a:endParaRPr lang="vi-VN" sz="2700" b="1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46"/>
              <p:cNvSpPr txBox="1"/>
              <p:nvPr/>
            </p:nvSpPr>
            <p:spPr>
              <a:xfrm>
                <a:off x="7062729" y="4054475"/>
                <a:ext cx="922338" cy="446088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FF3399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𝐒𝐚𝐢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7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729" y="4054475"/>
                <a:ext cx="922338" cy="44608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28575"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50"/>
              <p:cNvSpPr txBox="1"/>
              <p:nvPr/>
            </p:nvSpPr>
            <p:spPr>
              <a:xfrm>
                <a:off x="7072369" y="5934178"/>
                <a:ext cx="922337" cy="444500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FF3399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𝐒𝐚𝐢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1" name="Object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369" y="5934178"/>
                <a:ext cx="922337" cy="44450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8575"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12684"/>
              </p:ext>
            </p:extLst>
          </p:nvPr>
        </p:nvGraphicFramePr>
        <p:xfrm>
          <a:off x="7062729" y="4851400"/>
          <a:ext cx="4508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5" name="Equation" r:id="rId23" imgW="2108160" imgH="253800" progId="Equation.DSMT4">
                  <p:embed/>
                </p:oleObj>
              </mc:Choice>
              <mc:Fallback>
                <p:oleObj name="Equation" r:id="rId23" imgW="2108160" imgH="2538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62729" y="4851400"/>
                        <a:ext cx="4508500" cy="636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826090" y="5448526"/>
            <a:ext cx="1345140" cy="971303"/>
            <a:chOff x="998208" y="5546153"/>
            <a:chExt cx="1345140" cy="971303"/>
          </a:xfrm>
        </p:grpSpPr>
        <p:sp>
          <p:nvSpPr>
            <p:cNvPr id="40" name="TextBox 39">
              <a:hlinkClick r:id="" action="ppaction://hlinkshowjump?jump=nextslide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Curved Up Arrow 40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42" name="Curved Down Arrow 41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621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10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10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3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5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7</TotalTime>
  <Words>1425</Words>
  <Application>Microsoft Office PowerPoint</Application>
  <PresentationFormat>Widescreen</PresentationFormat>
  <Paragraphs>264</Paragraphs>
  <Slides>33</Slides>
  <Notes>8</Notes>
  <HiddenSlides>0</HiddenSlides>
  <MMClips>2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.VnArial</vt:lpstr>
      <vt:lpstr>Agency FB</vt:lpstr>
      <vt:lpstr>Arial</vt:lpstr>
      <vt:lpstr>Calibri</vt:lpstr>
      <vt:lpstr>Calibri Light</vt:lpstr>
      <vt:lpstr>Cambria Math</vt:lpstr>
      <vt:lpstr>Tahoma</vt:lpstr>
      <vt:lpstr>Times New Roman</vt:lpstr>
      <vt:lpstr>VNI-Times</vt:lpstr>
      <vt:lpstr>思源黑体 Heavy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vcb</cp:lastModifiedBy>
  <cp:revision>223</cp:revision>
  <dcterms:created xsi:type="dcterms:W3CDTF">2022-02-19T01:27:41Z</dcterms:created>
  <dcterms:modified xsi:type="dcterms:W3CDTF">2023-07-04T08:40:19Z</dcterms:modified>
</cp:coreProperties>
</file>